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57647C" w:rsidP="0057647C">
      <w:pPr>
        <w:pStyle w:val="berschrift1"/>
      </w:pPr>
      <w:r>
        <w:t>Partielle Integration – Erarbeitung</w:t>
      </w:r>
      <w:r w:rsidR="005B60B8">
        <w:t xml:space="preserve"> – Lösungen </w:t>
      </w:r>
    </w:p>
    <w:p w:rsidR="0057647C" w:rsidRDefault="0057647C" w:rsidP="0057647C"/>
    <w:p w:rsidR="0057647C" w:rsidRDefault="0057647C" w:rsidP="0057647C">
      <w:pPr>
        <w:rPr>
          <w:b/>
        </w:rPr>
      </w:pPr>
      <w:r>
        <w:rPr>
          <w:b/>
        </w:rPr>
        <w:t>Herleitung</w:t>
      </w:r>
    </w:p>
    <w:p w:rsidR="0057647C" w:rsidRDefault="001C4B51" w:rsidP="0057647C">
      <w:r>
        <w:t>Im Folgenden soll a</w:t>
      </w:r>
      <w:r w:rsidR="0057647C">
        <w:t xml:space="preserve">us der </w:t>
      </w:r>
      <w:r w:rsidR="0057647C" w:rsidRPr="001C4B51">
        <w:rPr>
          <w:b/>
        </w:rPr>
        <w:t>Produktregel</w:t>
      </w:r>
      <w:r w:rsidR="0057647C">
        <w:t xml:space="preserve"> eine </w:t>
      </w:r>
      <w:r w:rsidR="0057647C" w:rsidRPr="001C4B51">
        <w:rPr>
          <w:b/>
        </w:rPr>
        <w:t>Integrationsregel</w:t>
      </w:r>
      <w:r w:rsidR="0057647C">
        <w:t xml:space="preserve"> her</w:t>
      </w:r>
      <w:r>
        <w:t xml:space="preserve">geleitet werden, mit </w:t>
      </w:r>
      <w:r w:rsidR="00DD241A">
        <w:t xml:space="preserve">der </w:t>
      </w:r>
      <w:r>
        <w:t>viele Integrale über ein Produkt von Funktionen berechnet werden können.</w:t>
      </w:r>
    </w:p>
    <w:p w:rsidR="0057647C" w:rsidRDefault="0057647C" w:rsidP="0057647C">
      <w:pPr>
        <w:tabs>
          <w:tab w:val="left" w:pos="3402"/>
        </w:tabs>
      </w:pPr>
      <w:r>
        <w:t xml:space="preserve">Eine differenzierbare Funktion f lasse sich als Produkt zweier Funktionen u und v schreiben: </w:t>
      </w:r>
      <w:bookmarkStart w:id="0" w:name="MTBlankEqn"/>
      <w:r>
        <w:t xml:space="preserve">   </w:t>
      </w:r>
    </w:p>
    <w:p w:rsidR="0057647C" w:rsidRDefault="0057647C" w:rsidP="00CA73E6">
      <w:pPr>
        <w:tabs>
          <w:tab w:val="left" w:pos="3402"/>
          <w:tab w:val="left" w:pos="8505"/>
        </w:tabs>
      </w:pPr>
      <w:r>
        <w:tab/>
      </w:r>
      <w:r w:rsidRPr="0057647C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8.25pt" o:ole="">
            <v:imagedata r:id="rId7" o:title=""/>
          </v:shape>
          <o:OLEObject Type="Embed" ProgID="Equation.DSMT4" ShapeID="_x0000_i1025" DrawAspect="Content" ObjectID="_1645280346" r:id="rId8"/>
        </w:object>
      </w:r>
      <w:bookmarkEnd w:id="0"/>
      <w:r>
        <w:t xml:space="preserve"> </w:t>
      </w:r>
      <w:r w:rsidR="00CA73E6">
        <w:tab/>
        <w:t>(1)</w:t>
      </w:r>
    </w:p>
    <w:p w:rsidR="0057647C" w:rsidRDefault="0057647C" w:rsidP="00CA73E6">
      <w:pPr>
        <w:tabs>
          <w:tab w:val="left" w:pos="3402"/>
          <w:tab w:val="left" w:pos="8505"/>
        </w:tabs>
      </w:pPr>
      <w:r>
        <w:t>Notiere</w:t>
      </w:r>
      <w:r w:rsidR="00237390">
        <w:t>n Sie</w:t>
      </w:r>
      <w:r>
        <w:t xml:space="preserve"> die Ableitung von </w:t>
      </w:r>
      <w:proofErr w:type="gramStart"/>
      <w:r>
        <w:t>f :</w:t>
      </w:r>
      <w:proofErr w:type="gramEnd"/>
      <w:r>
        <w:t xml:space="preserve">    </w:t>
      </w:r>
      <w:r>
        <w:tab/>
      </w:r>
      <w:r w:rsidR="005B60B8" w:rsidRPr="005B60B8">
        <w:rPr>
          <w:position w:val="-12"/>
        </w:rPr>
        <w:object w:dxaOrig="2760" w:dyaOrig="360">
          <v:shape id="_x0000_i1026" type="#_x0000_t75" style="width:138.1pt;height:18.25pt" o:ole="">
            <v:imagedata r:id="rId9" o:title=""/>
          </v:shape>
          <o:OLEObject Type="Embed" ProgID="Equation.DSMT4" ShapeID="_x0000_i1026" DrawAspect="Content" ObjectID="_1645280347" r:id="rId10"/>
        </w:object>
      </w:r>
      <w:r w:rsidR="00CA73E6">
        <w:tab/>
        <w:t>(2)</w:t>
      </w:r>
    </w:p>
    <w:p w:rsidR="0057647C" w:rsidRDefault="0057647C" w:rsidP="0057647C">
      <w:r>
        <w:t xml:space="preserve">Falls u und v auf dem Intervall </w:t>
      </w:r>
      <w:r w:rsidRPr="0057647C">
        <w:rPr>
          <w:position w:val="-12"/>
        </w:rPr>
        <w:object w:dxaOrig="480" w:dyaOrig="360">
          <v:shape id="_x0000_i1027" type="#_x0000_t75" style="width:24.15pt;height:18.25pt" o:ole="">
            <v:imagedata r:id="rId11" o:title=""/>
          </v:shape>
          <o:OLEObject Type="Embed" ProgID="Equation.DSMT4" ShapeID="_x0000_i1027" DrawAspect="Content" ObjectID="_1645280348" r:id="rId12"/>
        </w:object>
      </w:r>
      <w:r>
        <w:t xml:space="preserve"> differenzierbar und ihre Ableitungen stetig sind, so kann man die Funktion</w:t>
      </w:r>
      <w:r w:rsidR="00CA73E6">
        <w:t xml:space="preserve"> f‘ auf diesem Intervall integrieren:</w:t>
      </w:r>
    </w:p>
    <w:p w:rsidR="00CA73E6" w:rsidRDefault="003D7D9E" w:rsidP="00CA73E6">
      <w:pPr>
        <w:tabs>
          <w:tab w:val="left" w:pos="1134"/>
          <w:tab w:val="left" w:pos="3402"/>
        </w:tabs>
      </w:pPr>
      <w:r>
        <w:t>Die Stammfunktion von f‘ ist laut (1) ein Produkt von Funktionen. Setzen Sie dieses ein.</w:t>
      </w:r>
      <w:r>
        <w:br/>
      </w:r>
      <w:r>
        <w:tab/>
      </w:r>
      <w:r>
        <w:tab/>
      </w:r>
      <w:r w:rsidR="00CA73E6" w:rsidRPr="00CA73E6">
        <w:rPr>
          <w:position w:val="-32"/>
        </w:rPr>
        <w:object w:dxaOrig="999" w:dyaOrig="740">
          <v:shape id="_x0000_i1028" type="#_x0000_t75" style="width:50.15pt;height:36.9pt" o:ole="">
            <v:imagedata r:id="rId13" o:title=""/>
          </v:shape>
          <o:OLEObject Type="Embed" ProgID="Equation.DSMT4" ShapeID="_x0000_i1028" DrawAspect="Content" ObjectID="_1645280349" r:id="rId14"/>
        </w:object>
      </w:r>
      <w:r w:rsidR="005B60B8">
        <w:t xml:space="preserve"> </w:t>
      </w:r>
      <w:r w:rsidR="00C30222" w:rsidRPr="00C30222">
        <w:rPr>
          <w:position w:val="-16"/>
        </w:rPr>
        <w:object w:dxaOrig="2100" w:dyaOrig="460">
          <v:shape id="_x0000_i1029" type="#_x0000_t75" style="width:104.8pt;height:22.8pt" o:ole="">
            <v:imagedata r:id="rId15" o:title=""/>
          </v:shape>
          <o:OLEObject Type="Embed" ProgID="Equation.DSMT4" ShapeID="_x0000_i1029" DrawAspect="Content" ObjectID="_1645280350" r:id="rId16"/>
        </w:object>
      </w:r>
      <w:r w:rsidR="00CA73E6">
        <w:tab/>
      </w:r>
      <w:r w:rsidR="00C30222">
        <w:tab/>
      </w:r>
      <w:r w:rsidR="00C30222">
        <w:tab/>
      </w:r>
      <w:r w:rsidR="00CA73E6">
        <w:t>(3)</w:t>
      </w:r>
    </w:p>
    <w:p w:rsidR="00CA73E6" w:rsidRDefault="003D7D9E" w:rsidP="00CA73E6">
      <w:pPr>
        <w:tabs>
          <w:tab w:val="left" w:pos="1134"/>
          <w:tab w:val="left" w:pos="3402"/>
        </w:tabs>
      </w:pPr>
      <w:r>
        <w:t>Setzen Sie (2) in das Integral ein:</w:t>
      </w:r>
      <w:r w:rsidR="00CA73E6">
        <w:tab/>
      </w:r>
      <w:r w:rsidR="00CA73E6" w:rsidRPr="00CA73E6">
        <w:rPr>
          <w:position w:val="-32"/>
        </w:rPr>
        <w:object w:dxaOrig="999" w:dyaOrig="740">
          <v:shape id="_x0000_i1030" type="#_x0000_t75" style="width:50.15pt;height:36.9pt" o:ole="">
            <v:imagedata r:id="rId13" o:title=""/>
          </v:shape>
          <o:OLEObject Type="Embed" ProgID="Equation.DSMT4" ShapeID="_x0000_i1030" DrawAspect="Content" ObjectID="_1645280351" r:id="rId17"/>
        </w:object>
      </w:r>
      <w:r w:rsidR="00C30222">
        <w:t xml:space="preserve"> </w:t>
      </w:r>
      <w:r w:rsidR="00C30222" w:rsidRPr="00C30222">
        <w:rPr>
          <w:position w:val="-32"/>
        </w:rPr>
        <w:object w:dxaOrig="2460" w:dyaOrig="740">
          <v:shape id="_x0000_i1031" type="#_x0000_t75" style="width:123.05pt;height:36.9pt" o:ole="">
            <v:imagedata r:id="rId18" o:title=""/>
          </v:shape>
          <o:OLEObject Type="Embed" ProgID="Equation.DSMT4" ShapeID="_x0000_i1031" DrawAspect="Content" ObjectID="_1645280352" r:id="rId19"/>
        </w:object>
      </w:r>
      <w:r w:rsidR="00C30222">
        <w:t xml:space="preserve"> </w:t>
      </w:r>
    </w:p>
    <w:p w:rsidR="00CA73E6" w:rsidRDefault="00CA73E6" w:rsidP="00CA73E6">
      <w:pPr>
        <w:tabs>
          <w:tab w:val="left" w:pos="1134"/>
          <w:tab w:val="left" w:pos="3402"/>
        </w:tabs>
      </w:pPr>
      <w:r>
        <w:t>Schreibe</w:t>
      </w:r>
      <w:r w:rsidR="00237390">
        <w:t>n Sie</w:t>
      </w:r>
      <w:r>
        <w:t xml:space="preserve"> im letzten Schritt das Integral über der Summe als Summe von zwei Integralen. </w:t>
      </w:r>
      <w:r>
        <w:br/>
        <w:t>(Warum darf man das?)</w:t>
      </w:r>
      <w:r>
        <w:tab/>
      </w:r>
      <w:r w:rsidRPr="00CA73E6">
        <w:rPr>
          <w:position w:val="-32"/>
        </w:rPr>
        <w:object w:dxaOrig="999" w:dyaOrig="740">
          <v:shape id="_x0000_i1032" type="#_x0000_t75" style="width:50.15pt;height:36.9pt" o:ole="">
            <v:imagedata r:id="rId13" o:title=""/>
          </v:shape>
          <o:OLEObject Type="Embed" ProgID="Equation.DSMT4" ShapeID="_x0000_i1032" DrawAspect="Content" ObjectID="_1645280353" r:id="rId20"/>
        </w:object>
      </w:r>
      <w:r w:rsidR="00C30222">
        <w:t xml:space="preserve"> </w:t>
      </w:r>
      <w:r w:rsidR="00C30222" w:rsidRPr="00C30222">
        <w:rPr>
          <w:position w:val="-32"/>
        </w:rPr>
        <w:object w:dxaOrig="2799" w:dyaOrig="740">
          <v:shape id="_x0000_i1033" type="#_x0000_t75" style="width:139.9pt;height:36.9pt" o:ole="">
            <v:imagedata r:id="rId21" o:title=""/>
          </v:shape>
          <o:OLEObject Type="Embed" ProgID="Equation.DSMT4" ShapeID="_x0000_i1033" DrawAspect="Content" ObjectID="_1645280354" r:id="rId22"/>
        </w:object>
      </w:r>
      <w:r>
        <w:tab/>
      </w:r>
      <w:r w:rsidR="00C30222">
        <w:tab/>
      </w:r>
      <w:r>
        <w:t>(4)</w:t>
      </w:r>
    </w:p>
    <w:p w:rsidR="00CA73E6" w:rsidRPr="0057647C" w:rsidRDefault="00CA73E6" w:rsidP="00CA73E6">
      <w:pPr>
        <w:tabs>
          <w:tab w:val="left" w:pos="1134"/>
          <w:tab w:val="left" w:pos="3402"/>
        </w:tabs>
      </w:pPr>
      <w:r>
        <w:t>Setze</w:t>
      </w:r>
      <w:r w:rsidR="00237390">
        <w:t>n Sie</w:t>
      </w:r>
      <w:r>
        <w:t xml:space="preserve"> (3) und (4) gleich:</w:t>
      </w:r>
      <w:r>
        <w:tab/>
      </w:r>
      <w:r>
        <w:softHyphen/>
      </w:r>
      <w:r>
        <w:softHyphen/>
      </w:r>
      <w:r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>
        <w:softHyphen/>
      </w:r>
      <w:r w:rsidR="00C30222" w:rsidRPr="00C30222">
        <w:rPr>
          <w:position w:val="-32"/>
        </w:rPr>
        <w:object w:dxaOrig="4180" w:dyaOrig="740">
          <v:shape id="_x0000_i1034" type="#_x0000_t75" style="width:209.15pt;height:36.9pt" o:ole="">
            <v:imagedata r:id="rId23" o:title=""/>
          </v:shape>
          <o:OLEObject Type="Embed" ProgID="Equation.DSMT4" ShapeID="_x0000_i1034" DrawAspect="Content" ObjectID="_1645280355" r:id="rId24"/>
        </w:object>
      </w:r>
      <w:r w:rsidR="00705AF1">
        <w:tab/>
      </w:r>
      <w:r w:rsidR="00C30222">
        <w:tab/>
      </w:r>
      <w:r w:rsidR="00705AF1">
        <w:t>(5)</w:t>
      </w:r>
    </w:p>
    <w:p w:rsidR="0057647C" w:rsidRDefault="00CA73E6" w:rsidP="0057647C">
      <w:r>
        <w:t>Falls man auf der einen Seite eines der beiden Integrale berechnen kann,  so bringt man dieses auf die andere Seite. So hat man für das and</w:t>
      </w:r>
      <w:r w:rsidR="007A3830">
        <w:t>ere, bislang nicht berechenbare</w:t>
      </w:r>
      <w:r>
        <w:t xml:space="preserve"> Integral eine Lösungs</w:t>
      </w:r>
      <w:r w:rsidR="00DD241A">
        <w:t>-</w:t>
      </w:r>
      <w:r>
        <w:t xml:space="preserve">möglichkeit gefunden. </w:t>
      </w:r>
    </w:p>
    <w:p w:rsidR="00705AF1" w:rsidRDefault="00705AF1" w:rsidP="0057647C">
      <w:pPr>
        <w:rPr>
          <w:b/>
        </w:rPr>
      </w:pPr>
      <w:r>
        <w:rPr>
          <w:b/>
        </w:rPr>
        <w:t>Beispiel</w:t>
      </w:r>
    </w:p>
    <w:p w:rsidR="003D7D9E" w:rsidRPr="003D7D9E" w:rsidRDefault="003D7D9E" w:rsidP="00241901">
      <w:pPr>
        <w:pStyle w:val="blaueLsungen"/>
        <w:rPr>
          <w:b w:val="0"/>
          <w:color w:val="auto"/>
        </w:rPr>
      </w:pPr>
      <w:r w:rsidRPr="003D7D9E">
        <w:rPr>
          <w:b w:val="0"/>
          <w:color w:val="auto"/>
        </w:rPr>
        <w:t xml:space="preserve">Wir suchen eine Möglichkeit, das Integral </w:t>
      </w:r>
      <w:r w:rsidRPr="003D7D9E">
        <w:rPr>
          <w:b w:val="0"/>
          <w:color w:val="auto"/>
          <w:position w:val="-32"/>
        </w:rPr>
        <w:object w:dxaOrig="1800" w:dyaOrig="920">
          <v:shape id="_x0000_i1035" type="#_x0000_t75" style="width:90.25pt;height:46.05pt" o:ole="">
            <v:imagedata r:id="rId25" o:title=""/>
          </v:shape>
          <o:OLEObject Type="Embed" ProgID="Equation.DSMT4" ShapeID="_x0000_i1035" DrawAspect="Content" ObjectID="_1645280356" r:id="rId26"/>
        </w:object>
      </w:r>
      <w:r w:rsidRPr="003D7D9E">
        <w:rPr>
          <w:b w:val="0"/>
          <w:color w:val="auto"/>
        </w:rPr>
        <w:t xml:space="preserve">zu berechnen. Führen Sie dazu die obigen Schritte mit der Funktion f mit </w:t>
      </w:r>
      <w:r w:rsidRPr="003D7D9E">
        <w:rPr>
          <w:b w:val="0"/>
          <w:color w:val="auto"/>
          <w:position w:val="-12"/>
        </w:rPr>
        <w:object w:dxaOrig="1939" w:dyaOrig="360">
          <v:shape id="_x0000_i1036" type="#_x0000_t75" style="width:97.05pt;height:18.25pt" o:ole="">
            <v:imagedata r:id="rId27" o:title=""/>
          </v:shape>
          <o:OLEObject Type="Embed" ProgID="Equation.DSMT4" ShapeID="_x0000_i1036" DrawAspect="Content" ObjectID="_1645280357" r:id="rId28"/>
        </w:object>
      </w:r>
      <w:r w:rsidRPr="003D7D9E">
        <w:rPr>
          <w:b w:val="0"/>
          <w:color w:val="auto"/>
        </w:rPr>
        <w:t xml:space="preserve"> aus. Verwenden Sie als Integrations-intervall </w:t>
      </w:r>
      <w:r w:rsidRPr="003D7D9E">
        <w:rPr>
          <w:b w:val="0"/>
          <w:color w:val="auto"/>
          <w:position w:val="-26"/>
        </w:rPr>
        <w:object w:dxaOrig="1260" w:dyaOrig="639">
          <v:shape id="_x0000_i1037" type="#_x0000_t75" style="width:62.9pt;height:31.9pt" o:ole="">
            <v:imagedata r:id="rId29" o:title=""/>
          </v:shape>
          <o:OLEObject Type="Embed" ProgID="Equation.DSMT4" ShapeID="_x0000_i1037" DrawAspect="Content" ObjectID="_1645280358" r:id="rId30"/>
        </w:object>
      </w:r>
      <w:r w:rsidRPr="003D7D9E">
        <w:rPr>
          <w:b w:val="0"/>
          <w:color w:val="auto"/>
        </w:rPr>
        <w:t xml:space="preserve"> . Nach Schritt (5) sollten Sie eine Möglichkeit haben, das gesuchte Integral zu berechnen. </w:t>
      </w:r>
    </w:p>
    <w:p w:rsidR="00C30222" w:rsidRPr="00241901" w:rsidRDefault="00C30222" w:rsidP="00241901">
      <w:pPr>
        <w:pStyle w:val="blaueLsungen"/>
      </w:pPr>
      <w:r w:rsidRPr="00C30222">
        <w:lastRenderedPageBreak/>
        <w:t>Beispiel</w:t>
      </w:r>
    </w:p>
    <w:p w:rsidR="00C30222" w:rsidRDefault="00BB47DD" w:rsidP="00BB47DD">
      <w:pPr>
        <w:tabs>
          <w:tab w:val="left" w:pos="1985"/>
        </w:tabs>
      </w:pPr>
      <w:r>
        <w:tab/>
      </w:r>
      <w:r w:rsidRPr="00BB47DD">
        <w:rPr>
          <w:position w:val="-12"/>
        </w:rPr>
        <w:object w:dxaOrig="2960" w:dyaOrig="360">
          <v:shape id="_x0000_i1038" type="#_x0000_t75" style="width:148.1pt;height:18.25pt" o:ole="">
            <v:imagedata r:id="rId31" o:title=""/>
          </v:shape>
          <o:OLEObject Type="Embed" ProgID="Equation.DSMT4" ShapeID="_x0000_i1038" DrawAspect="Content" ObjectID="_1645280359" r:id="rId32"/>
        </w:object>
      </w:r>
    </w:p>
    <w:p w:rsidR="00C30222" w:rsidRDefault="00BB47DD" w:rsidP="00241901">
      <w:pPr>
        <w:tabs>
          <w:tab w:val="left" w:pos="1985"/>
          <w:tab w:val="left" w:pos="6804"/>
        </w:tabs>
        <w:ind w:firstLine="708"/>
      </w:pPr>
      <w:r>
        <w:tab/>
      </w:r>
      <w:r w:rsidRPr="00C30222">
        <w:rPr>
          <w:position w:val="-32"/>
        </w:rPr>
        <w:object w:dxaOrig="2400" w:dyaOrig="920">
          <v:shape id="_x0000_i1039" type="#_x0000_t75" style="width:119.85pt;height:46.05pt" o:ole="">
            <v:imagedata r:id="rId33" o:title=""/>
          </v:shape>
          <o:OLEObject Type="Embed" ProgID="Equation.DSMT4" ShapeID="_x0000_i1039" DrawAspect="Content" ObjectID="_1645280360" r:id="rId34"/>
        </w:object>
      </w:r>
      <w:r w:rsidR="00241901">
        <w:tab/>
      </w:r>
      <w:r w:rsidR="00241901" w:rsidRPr="00241901">
        <w:rPr>
          <w:rStyle w:val="blaueLsungenZchn"/>
          <w:b w:val="0"/>
        </w:rPr>
        <w:t>(3)</w:t>
      </w:r>
    </w:p>
    <w:p w:rsidR="00BB47DD" w:rsidRDefault="00BB47DD" w:rsidP="00241901">
      <w:pPr>
        <w:tabs>
          <w:tab w:val="left" w:pos="1985"/>
          <w:tab w:val="left" w:pos="6804"/>
        </w:tabs>
      </w:pPr>
      <w:r>
        <w:tab/>
      </w:r>
      <w:r w:rsidRPr="00BB47DD">
        <w:rPr>
          <w:position w:val="-32"/>
        </w:rPr>
        <w:object w:dxaOrig="4040" w:dyaOrig="920">
          <v:shape id="_x0000_i1040" type="#_x0000_t75" style="width:201.85pt;height:46.05pt" o:ole="">
            <v:imagedata r:id="rId35" o:title=""/>
          </v:shape>
          <o:OLEObject Type="Embed" ProgID="Equation.DSMT4" ShapeID="_x0000_i1040" DrawAspect="Content" ObjectID="_1645280361" r:id="rId36"/>
        </w:object>
      </w:r>
      <w:r w:rsidR="00241901">
        <w:tab/>
      </w:r>
      <w:r w:rsidR="00241901" w:rsidRPr="00241901">
        <w:rPr>
          <w:rStyle w:val="blaueLsungenZchn"/>
          <w:b w:val="0"/>
        </w:rPr>
        <w:t>(4)</w:t>
      </w:r>
    </w:p>
    <w:p w:rsidR="00C30222" w:rsidRDefault="00BB47DD" w:rsidP="00BB47DD">
      <w:pPr>
        <w:tabs>
          <w:tab w:val="left" w:pos="1985"/>
        </w:tabs>
      </w:pPr>
      <w:r w:rsidRPr="00241901">
        <w:rPr>
          <w:rStyle w:val="LsungenblauZchn"/>
        </w:rPr>
        <w:t>Gleichsetzen</w:t>
      </w:r>
      <w:r w:rsidRPr="00BB47DD">
        <w:rPr>
          <w:color w:val="000EC0"/>
        </w:rPr>
        <w:t>:</w:t>
      </w:r>
      <w:r w:rsidR="00C30222" w:rsidRPr="00BB47DD">
        <w:rPr>
          <w:b/>
          <w:color w:val="000EC0"/>
        </w:rPr>
        <w:t xml:space="preserve"> </w:t>
      </w:r>
      <w:r>
        <w:rPr>
          <w:b/>
          <w:color w:val="000EC0"/>
        </w:rPr>
        <w:tab/>
      </w:r>
      <w:r w:rsidRPr="00BB47DD">
        <w:rPr>
          <w:position w:val="-32"/>
        </w:rPr>
        <w:object w:dxaOrig="4900" w:dyaOrig="920">
          <v:shape id="_x0000_i1041" type="#_x0000_t75" style="width:245.15pt;height:46.05pt" o:ole="">
            <v:imagedata r:id="rId37" o:title=""/>
          </v:shape>
          <o:OLEObject Type="Embed" ProgID="Equation.DSMT4" ShapeID="_x0000_i1041" DrawAspect="Content" ObjectID="_1645280362" r:id="rId38"/>
        </w:object>
      </w:r>
    </w:p>
    <w:p w:rsidR="00BB47DD" w:rsidRPr="00BB47DD" w:rsidRDefault="00BB47DD" w:rsidP="00BB47DD">
      <w:pPr>
        <w:tabs>
          <w:tab w:val="left" w:pos="1985"/>
        </w:tabs>
        <w:rPr>
          <w:b/>
          <w:color w:val="000EC0"/>
        </w:rPr>
      </w:pPr>
      <w:r>
        <w:tab/>
      </w:r>
      <w:r w:rsidRPr="00BB47DD">
        <w:rPr>
          <w:position w:val="-32"/>
        </w:rPr>
        <w:object w:dxaOrig="5899" w:dyaOrig="920">
          <v:shape id="_x0000_i1042" type="#_x0000_t75" style="width:294.85pt;height:46.05pt" o:ole="">
            <v:imagedata r:id="rId39" o:title=""/>
          </v:shape>
          <o:OLEObject Type="Embed" ProgID="Equation.DSMT4" ShapeID="_x0000_i1042" DrawAspect="Content" ObjectID="_1645280363" r:id="rId40"/>
        </w:object>
      </w:r>
    </w:p>
    <w:p w:rsidR="00EC44B1" w:rsidRDefault="00EC44B1" w:rsidP="00EC44B1">
      <w:r>
        <w:br w:type="page"/>
      </w:r>
    </w:p>
    <w:p w:rsidR="00237390" w:rsidRDefault="00EC44B1" w:rsidP="00EC44B1">
      <w:pPr>
        <w:pStyle w:val="berschrift1"/>
      </w:pPr>
      <w:r>
        <w:lastRenderedPageBreak/>
        <w:t>Partielle Integration – Anwendung</w:t>
      </w:r>
      <w:r w:rsidR="00BB47DD">
        <w:t xml:space="preserve"> – Lösungen </w:t>
      </w:r>
    </w:p>
    <w:p w:rsidR="00EC44B1" w:rsidRDefault="00EC44B1" w:rsidP="00EC44B1"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4FFFC1" wp14:editId="3C137AF0">
                <wp:simplePos x="0" y="0"/>
                <wp:positionH relativeFrom="column">
                  <wp:posOffset>1507739</wp:posOffset>
                </wp:positionH>
                <wp:positionV relativeFrom="paragraph">
                  <wp:posOffset>29218</wp:posOffset>
                </wp:positionV>
                <wp:extent cx="3113590" cy="630820"/>
                <wp:effectExtent l="0" t="0" r="10795" b="17145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3590" cy="630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4B1" w:rsidRDefault="007A3830">
                            <w:r w:rsidRPr="007A3830">
                              <w:rPr>
                                <w:position w:val="-34"/>
                              </w:rPr>
                              <w:object w:dxaOrig="4540" w:dyaOrig="800">
                                <v:shape id="_x0000_i1144" type="#_x0000_t75" style="width:227.4pt;height:40.1pt" o:ole="">
                                  <v:imagedata r:id="rId41" o:title=""/>
                                </v:shape>
                                <o:OLEObject Type="Embed" ProgID="Equation.DSMT4" ShapeID="_x0000_i1144" DrawAspect="Content" ObjectID="_1645280465" r:id="rId42"/>
                              </w:object>
                            </w:r>
                            <w:r w:rsidR="00EC44B1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118.7pt;margin-top:2.3pt;width:245.15pt;height:49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">
                <v:textbox>
                  <w:txbxContent>
                    <w:p w:rsidR="00EC44B1" w:rsidRDefault="007A3830">
                      <w:r w:rsidRPr="007A3830">
                        <w:rPr>
                          <w:position w:val="-34"/>
                        </w:rPr>
                        <w:object w:dxaOrig="4540" w:dyaOrig="800">
                          <v:shape id="_x0000_i1144" type="#_x0000_t75" style="width:227.4pt;height:40.1pt" o:ole="">
                            <v:imagedata r:id="rId43" o:title=""/>
                          </v:shape>
                          <o:OLEObject Type="Embed" ProgID="Equation.DSMT4" ShapeID="_x0000_i1144" DrawAspect="Content" ObjectID="_1642249932" r:id="rId44"/>
                        </w:object>
                      </w:r>
                      <w:r w:rsidR="00EC44B1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EC44B1" w:rsidRDefault="003D7D9E" w:rsidP="00EC44B1"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20644</wp:posOffset>
                </wp:positionH>
                <wp:positionV relativeFrom="paragraph">
                  <wp:posOffset>17282</wp:posOffset>
                </wp:positionV>
                <wp:extent cx="264600" cy="19080"/>
                <wp:effectExtent l="95250" t="171450" r="116840" b="190500"/>
                <wp:wrapNone/>
                <wp:docPr id="4" name="Freihand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264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4" o:spid="_x0000_s1026" type="#_x0000_t75" style="position:absolute;margin-left:312.1pt;margin-top:-9.95pt;width:30.6pt;height:23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">
                <v:imagedata r:id="rId46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659404</wp:posOffset>
                </wp:positionH>
                <wp:positionV relativeFrom="paragraph">
                  <wp:posOffset>-23398</wp:posOffset>
                </wp:positionV>
                <wp:extent cx="356040" cy="63360"/>
                <wp:effectExtent l="57150" t="171450" r="120650" b="165735"/>
                <wp:wrapNone/>
                <wp:docPr id="2" name="Freihand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560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2" o:spid="_x0000_s1026" type="#_x0000_t75" style="position:absolute;margin-left:127.9pt;margin-top:-13.15pt;width:36.25pt;height:24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">
                <v:imagedata r:id="rId48" o:title=""/>
              </v:shape>
            </w:pict>
          </mc:Fallback>
        </mc:AlternateContent>
      </w:r>
    </w:p>
    <w:p w:rsidR="00EC44B1" w:rsidRDefault="00EC44B1" w:rsidP="00EC44B1">
      <w:pPr>
        <w:pStyle w:val="Listenabsatz"/>
        <w:numPr>
          <w:ilvl w:val="0"/>
          <w:numId w:val="1"/>
        </w:numPr>
      </w:pPr>
      <w:r w:rsidRPr="00EC44B1">
        <w:rPr>
          <w:position w:val="-32"/>
        </w:rPr>
        <w:object w:dxaOrig="880" w:dyaOrig="740">
          <v:shape id="_x0000_i1043" type="#_x0000_t75" style="width:44.2pt;height:36.9pt" o:ole="">
            <v:imagedata r:id="rId49" o:title=""/>
          </v:shape>
          <o:OLEObject Type="Embed" ProgID="Equation.DSMT4" ShapeID="_x0000_i1043" DrawAspect="Content" ObjectID="_1645280364" r:id="rId50"/>
        </w:object>
      </w:r>
      <w:r>
        <w:t xml:space="preserve"> </w:t>
      </w:r>
    </w:p>
    <w:p w:rsidR="00D7149A" w:rsidRDefault="00BB47DD" w:rsidP="00241901">
      <w:pPr>
        <w:pStyle w:val="Listenabsatz"/>
        <w:numPr>
          <w:ilvl w:val="1"/>
          <w:numId w:val="1"/>
        </w:numPr>
        <w:ind w:left="1276" w:hanging="142"/>
        <w:rPr>
          <w:color w:val="000EC0"/>
        </w:rPr>
      </w:pPr>
      <w:r>
        <w:rPr>
          <w:color w:val="000EC0"/>
        </w:rPr>
        <w:t xml:space="preserve">Versuch: Mit </w:t>
      </w:r>
      <w:r w:rsidRPr="00BB47DD">
        <w:rPr>
          <w:color w:val="000EC0"/>
          <w:position w:val="-12"/>
        </w:rPr>
        <w:object w:dxaOrig="920" w:dyaOrig="360">
          <v:shape id="_x0000_i1044" type="#_x0000_t75" style="width:46.05pt;height:18.25pt" o:ole="">
            <v:imagedata r:id="rId51" o:title=""/>
          </v:shape>
          <o:OLEObject Type="Embed" ProgID="Equation.DSMT4" ShapeID="_x0000_i1044" DrawAspect="Content" ObjectID="_1645280365" r:id="rId52"/>
        </w:object>
      </w:r>
      <w:r w:rsidRPr="00BB47DD">
        <w:rPr>
          <w:color w:val="000EC0"/>
        </w:rPr>
        <w:t xml:space="preserve"> und  </w:t>
      </w:r>
      <w:r w:rsidRPr="00BB47DD">
        <w:rPr>
          <w:color w:val="000EC0"/>
          <w:position w:val="-12"/>
        </w:rPr>
        <w:object w:dxaOrig="880" w:dyaOrig="380">
          <v:shape id="_x0000_i1045" type="#_x0000_t75" style="width:44.2pt;height:19.15pt" o:ole="">
            <v:imagedata r:id="rId53" o:title=""/>
          </v:shape>
          <o:OLEObject Type="Embed" ProgID="Equation.DSMT4" ShapeID="_x0000_i1045" DrawAspect="Content" ObjectID="_1645280366" r:id="rId54"/>
        </w:object>
      </w:r>
      <w:r w:rsidRPr="00BB47DD">
        <w:rPr>
          <w:color w:val="000EC0"/>
        </w:rPr>
        <w:t xml:space="preserve"> </w:t>
      </w:r>
      <w:r>
        <w:rPr>
          <w:color w:val="000EC0"/>
        </w:rPr>
        <w:t xml:space="preserve">erhält man </w:t>
      </w:r>
      <w:r w:rsidRPr="00BB47DD">
        <w:rPr>
          <w:position w:val="-32"/>
        </w:rPr>
        <w:object w:dxaOrig="2220" w:dyaOrig="740">
          <v:shape id="_x0000_i1046" type="#_x0000_t75" style="width:111.2pt;height:36.9pt" o:ole="">
            <v:imagedata r:id="rId55" o:title=""/>
          </v:shape>
          <o:OLEObject Type="Embed" ProgID="Equation.DSMT4" ShapeID="_x0000_i1046" DrawAspect="Content" ObjectID="_1645280367" r:id="rId56"/>
        </w:object>
      </w:r>
      <w:r>
        <w:rPr>
          <w:color w:val="000EC0"/>
        </w:rPr>
        <w:t xml:space="preserve"> und kommt nicht weiter.</w:t>
      </w:r>
    </w:p>
    <w:p w:rsidR="00BB47DD" w:rsidRDefault="00BB47DD" w:rsidP="00241901">
      <w:pPr>
        <w:pStyle w:val="Listenabsatz"/>
        <w:numPr>
          <w:ilvl w:val="1"/>
          <w:numId w:val="1"/>
        </w:numPr>
        <w:ind w:left="1276" w:hanging="142"/>
        <w:rPr>
          <w:color w:val="000EC0"/>
        </w:rPr>
      </w:pPr>
      <w:r>
        <w:rPr>
          <w:color w:val="000EC0"/>
        </w:rPr>
        <w:t xml:space="preserve">Versuch: </w:t>
      </w:r>
      <w:r w:rsidRPr="007E1F1D">
        <w:rPr>
          <w:color w:val="000EC0"/>
        </w:rPr>
        <w:t xml:space="preserve">Mit </w:t>
      </w:r>
      <w:r w:rsidR="007E1F1D" w:rsidRPr="007E1F1D">
        <w:rPr>
          <w:color w:val="000EC0"/>
          <w:position w:val="-12"/>
        </w:rPr>
        <w:object w:dxaOrig="880" w:dyaOrig="360">
          <v:shape id="_x0000_i1047" type="#_x0000_t75" style="width:44.2pt;height:18.25pt" o:ole="">
            <v:imagedata r:id="rId57" o:title=""/>
          </v:shape>
          <o:OLEObject Type="Embed" ProgID="Equation.DSMT4" ShapeID="_x0000_i1047" DrawAspect="Content" ObjectID="_1645280368" r:id="rId58"/>
        </w:object>
      </w:r>
      <w:r w:rsidR="007E1F1D" w:rsidRPr="007E1F1D">
        <w:rPr>
          <w:color w:val="000EC0"/>
        </w:rPr>
        <w:t xml:space="preserve"> und </w:t>
      </w:r>
      <w:r w:rsidR="007E1F1D" w:rsidRPr="007E1F1D">
        <w:rPr>
          <w:color w:val="000EC0"/>
          <w:position w:val="-12"/>
        </w:rPr>
        <w:object w:dxaOrig="920" w:dyaOrig="380">
          <v:shape id="_x0000_i1048" type="#_x0000_t75" style="width:46.05pt;height:19.15pt" o:ole="">
            <v:imagedata r:id="rId59" o:title=""/>
          </v:shape>
          <o:OLEObject Type="Embed" ProgID="Equation.DSMT4" ShapeID="_x0000_i1048" DrawAspect="Content" ObjectID="_1645280369" r:id="rId60"/>
        </w:object>
      </w:r>
      <w:r w:rsidR="007E1F1D" w:rsidRPr="007E1F1D">
        <w:rPr>
          <w:color w:val="000EC0"/>
        </w:rPr>
        <w:t xml:space="preserve"> </w:t>
      </w:r>
      <w:r w:rsidR="007E1F1D">
        <w:rPr>
          <w:color w:val="000EC0"/>
        </w:rPr>
        <w:t>erhält man</w:t>
      </w:r>
      <w:r w:rsidR="007E1F1D" w:rsidRPr="007E1F1D">
        <w:rPr>
          <w:position w:val="-32"/>
        </w:rPr>
        <w:object w:dxaOrig="3159" w:dyaOrig="740">
          <v:shape id="_x0000_i1049" type="#_x0000_t75" style="width:158.15pt;height:36.9pt" o:ole="">
            <v:imagedata r:id="rId61" o:title=""/>
          </v:shape>
          <o:OLEObject Type="Embed" ProgID="Equation.DSMT4" ShapeID="_x0000_i1049" DrawAspect="Content" ObjectID="_1645280370" r:id="rId62"/>
        </w:object>
      </w:r>
      <w:r w:rsidR="007E1F1D">
        <w:rPr>
          <w:color w:val="000EC0"/>
        </w:rPr>
        <w:t xml:space="preserve"> </w:t>
      </w:r>
    </w:p>
    <w:p w:rsidR="007E1F1D" w:rsidRDefault="007E1F1D" w:rsidP="007E1F1D">
      <w:pPr>
        <w:ind w:left="708"/>
        <w:rPr>
          <w:color w:val="000EC0"/>
        </w:rPr>
      </w:pPr>
      <w:r>
        <w:rPr>
          <w:color w:val="000EC0"/>
        </w:rPr>
        <w:t>Mögliche Formulierung von Kriterien:</w:t>
      </w:r>
    </w:p>
    <w:p w:rsidR="007E1F1D" w:rsidRDefault="007E1F1D" w:rsidP="007E1F1D">
      <w:pPr>
        <w:pStyle w:val="Listenabsatz"/>
        <w:numPr>
          <w:ilvl w:val="0"/>
          <w:numId w:val="3"/>
        </w:numPr>
        <w:rPr>
          <w:color w:val="000EC0"/>
        </w:rPr>
      </w:pPr>
      <w:r>
        <w:rPr>
          <w:color w:val="000EC0"/>
        </w:rPr>
        <w:t>Der ganzrationale Faktor sollte als v(x) gewählt werden.</w:t>
      </w:r>
    </w:p>
    <w:p w:rsidR="007E1F1D" w:rsidRDefault="007E1F1D" w:rsidP="007E1F1D">
      <w:pPr>
        <w:pStyle w:val="Listenabsatz"/>
        <w:numPr>
          <w:ilvl w:val="0"/>
          <w:numId w:val="3"/>
        </w:numPr>
        <w:rPr>
          <w:color w:val="000EC0"/>
        </w:rPr>
      </w:pPr>
      <w:r>
        <w:rPr>
          <w:color w:val="000EC0"/>
        </w:rPr>
        <w:t>Derjenige Faktor, der beim Ableiten „einfacher“ wird, sollte als v(x) gewählt werden.</w:t>
      </w:r>
    </w:p>
    <w:p w:rsidR="007E1F1D" w:rsidRPr="007E1F1D" w:rsidRDefault="007E1F1D" w:rsidP="007E1F1D">
      <w:pPr>
        <w:pStyle w:val="Listenabsatz"/>
        <w:numPr>
          <w:ilvl w:val="0"/>
          <w:numId w:val="3"/>
        </w:numPr>
        <w:rPr>
          <w:color w:val="000EC0"/>
        </w:rPr>
      </w:pPr>
      <w:r>
        <w:rPr>
          <w:color w:val="000EC0"/>
        </w:rPr>
        <w:t xml:space="preserve">Die Faktoren sollten so gewählt werden, dass man zu </w:t>
      </w:r>
      <w:r w:rsidRPr="007E1F1D">
        <w:rPr>
          <w:position w:val="-12"/>
        </w:rPr>
        <w:object w:dxaOrig="940" w:dyaOrig="360">
          <v:shape id="_x0000_i1050" type="#_x0000_t75" style="width:46.95pt;height:18.25pt" o:ole="">
            <v:imagedata r:id="rId63" o:title=""/>
          </v:shape>
          <o:OLEObject Type="Embed" ProgID="Equation.DSMT4" ShapeID="_x0000_i1050" DrawAspect="Content" ObjectID="_1645280371" r:id="rId64"/>
        </w:object>
      </w:r>
      <w:proofErr w:type="gramStart"/>
      <w:r w:rsidRPr="007E1F1D">
        <w:rPr>
          <w:color w:val="000EC0"/>
        </w:rPr>
        <w:t>eine</w:t>
      </w:r>
      <w:proofErr w:type="gramEnd"/>
      <w:r w:rsidRPr="007E1F1D">
        <w:rPr>
          <w:color w:val="000EC0"/>
        </w:rPr>
        <w:t xml:space="preserve"> Stammfunktion angeben kann. </w:t>
      </w:r>
    </w:p>
    <w:p w:rsidR="00EC44B1" w:rsidRDefault="00710935" w:rsidP="007E1F1D">
      <w:pPr>
        <w:pStyle w:val="Listenabsatz"/>
        <w:numPr>
          <w:ilvl w:val="0"/>
          <w:numId w:val="1"/>
        </w:numPr>
        <w:tabs>
          <w:tab w:val="left" w:pos="2552"/>
        </w:tabs>
      </w:pPr>
      <w:r w:rsidRPr="002B163C">
        <w:rPr>
          <w:position w:val="-32"/>
        </w:rPr>
        <w:object w:dxaOrig="1240" w:dyaOrig="920">
          <v:shape id="_x0000_i1051" type="#_x0000_t75" style="width:61.95pt;height:46.05pt" o:ole="">
            <v:imagedata r:id="rId65" o:title=""/>
          </v:shape>
          <o:OLEObject Type="Embed" ProgID="Equation.DSMT4" ShapeID="_x0000_i1051" DrawAspect="Content" ObjectID="_1645280372" r:id="rId66"/>
        </w:object>
      </w:r>
      <w:r w:rsidR="002B163C">
        <w:t xml:space="preserve"> </w:t>
      </w:r>
      <w:r w:rsidR="007E1F1D">
        <w:tab/>
      </w:r>
      <w:r w:rsidR="00593DFC">
        <w:rPr>
          <w:color w:val="000EC0"/>
        </w:rPr>
        <w:t xml:space="preserve">= </w:t>
      </w:r>
      <w:r w:rsidR="007E1F1D" w:rsidRPr="007E1F1D">
        <w:rPr>
          <w:position w:val="-32"/>
        </w:rPr>
        <w:object w:dxaOrig="3360" w:dyaOrig="920">
          <v:shape id="_x0000_i1052" type="#_x0000_t75" style="width:168.15pt;height:46.05pt" o:ole="">
            <v:imagedata r:id="rId67" o:title=""/>
          </v:shape>
          <o:OLEObject Type="Embed" ProgID="Equation.DSMT4" ShapeID="_x0000_i1052" DrawAspect="Content" ObjectID="_1645280373" r:id="rId68"/>
        </w:object>
      </w:r>
      <w:r w:rsidR="007E1F1D">
        <w:t xml:space="preserve"> </w:t>
      </w:r>
    </w:p>
    <w:p w:rsidR="00593DFC" w:rsidRDefault="00593DFC" w:rsidP="00593DFC">
      <w:pPr>
        <w:pStyle w:val="Listenabsatz"/>
        <w:tabs>
          <w:tab w:val="left" w:pos="2552"/>
        </w:tabs>
        <w:rPr>
          <w:color w:val="000EC0"/>
        </w:rPr>
      </w:pPr>
      <w:r>
        <w:tab/>
      </w:r>
      <w:r w:rsidRPr="00593DFC">
        <w:rPr>
          <w:color w:val="000EC0"/>
        </w:rPr>
        <w:t>=</w:t>
      </w:r>
      <w:r>
        <w:rPr>
          <w:color w:val="000EC0"/>
        </w:rPr>
        <w:t xml:space="preserve"> </w:t>
      </w:r>
      <w:r w:rsidRPr="00593DFC">
        <w:rPr>
          <w:position w:val="-52"/>
        </w:rPr>
        <w:object w:dxaOrig="5200" w:dyaOrig="1140">
          <v:shape id="_x0000_i1053" type="#_x0000_t75" style="width:260.2pt;height:56.95pt" o:ole="">
            <v:imagedata r:id="rId69" o:title=""/>
          </v:shape>
          <o:OLEObject Type="Embed" ProgID="Equation.DSMT4" ShapeID="_x0000_i1053" DrawAspect="Content" ObjectID="_1645280374" r:id="rId70"/>
        </w:object>
      </w:r>
      <w:r>
        <w:rPr>
          <w:color w:val="000EC0"/>
        </w:rPr>
        <w:t xml:space="preserve"> </w:t>
      </w:r>
    </w:p>
    <w:p w:rsidR="00593DFC" w:rsidRDefault="00593DFC" w:rsidP="00593DFC">
      <w:pPr>
        <w:pStyle w:val="Listenabsatz"/>
        <w:tabs>
          <w:tab w:val="left" w:pos="2552"/>
        </w:tabs>
        <w:rPr>
          <w:color w:val="000EC0"/>
        </w:rPr>
      </w:pPr>
      <w:r>
        <w:rPr>
          <w:color w:val="000EC0"/>
        </w:rPr>
        <w:tab/>
        <w:t xml:space="preserve">= </w:t>
      </w:r>
      <w:r w:rsidR="003D7D9E" w:rsidRPr="00593DFC">
        <w:rPr>
          <w:position w:val="-30"/>
        </w:rPr>
        <w:object w:dxaOrig="2880" w:dyaOrig="720">
          <v:shape id="_x0000_i1054" type="#_x0000_t75" style="width:2in;height:36pt" o:ole="">
            <v:imagedata r:id="rId71" o:title=""/>
          </v:shape>
          <o:OLEObject Type="Embed" ProgID="Equation.DSMT4" ShapeID="_x0000_i1054" DrawAspect="Content" ObjectID="_1645280375" r:id="rId72"/>
        </w:object>
      </w:r>
      <w:r>
        <w:rPr>
          <w:color w:val="000EC0"/>
        </w:rPr>
        <w:t xml:space="preserve"> = </w:t>
      </w:r>
      <w:r w:rsidR="003D7D9E" w:rsidRPr="003D7D9E">
        <w:rPr>
          <w:position w:val="-12"/>
        </w:rPr>
        <w:object w:dxaOrig="1880" w:dyaOrig="360">
          <v:shape id="_x0000_i1055" type="#_x0000_t75" style="width:94.35pt;height:18.25pt" o:ole="">
            <v:imagedata r:id="rId73" o:title=""/>
          </v:shape>
          <o:OLEObject Type="Embed" ProgID="Equation.DSMT4" ShapeID="_x0000_i1055" DrawAspect="Content" ObjectID="_1645280376" r:id="rId74"/>
        </w:object>
      </w:r>
      <w:r w:rsidR="00D77017">
        <w:rPr>
          <w:color w:val="000EC0"/>
        </w:rPr>
        <w:t xml:space="preserve"> </w:t>
      </w:r>
    </w:p>
    <w:p w:rsidR="00783B71" w:rsidRDefault="00783B71" w:rsidP="00593DFC">
      <w:pPr>
        <w:pStyle w:val="Listenabsatz"/>
        <w:tabs>
          <w:tab w:val="left" w:pos="2552"/>
        </w:tabs>
        <w:rPr>
          <w:color w:val="000EC0"/>
        </w:rPr>
      </w:pPr>
      <w:r>
        <w:rPr>
          <w:color w:val="000EC0"/>
        </w:rPr>
        <w:t>Wenn man im 2. Schritt die Faktoren tauscht, bekommt man das ursprüngliche Integral:</w:t>
      </w:r>
    </w:p>
    <w:p w:rsidR="00783B71" w:rsidRDefault="00783B71" w:rsidP="00593DFC">
      <w:pPr>
        <w:pStyle w:val="Listenabsatz"/>
        <w:tabs>
          <w:tab w:val="left" w:pos="2552"/>
        </w:tabs>
      </w:pPr>
      <w:r>
        <w:rPr>
          <w:color w:val="000EC0"/>
        </w:rPr>
        <w:tab/>
        <w:t xml:space="preserve">… = </w:t>
      </w:r>
      <w:r w:rsidRPr="00593DFC">
        <w:rPr>
          <w:position w:val="-52"/>
        </w:rPr>
        <w:object w:dxaOrig="5020" w:dyaOrig="1140">
          <v:shape id="_x0000_i1056" type="#_x0000_t75" style="width:251.1pt;height:56.95pt" o:ole="">
            <v:imagedata r:id="rId75" o:title=""/>
          </v:shape>
          <o:OLEObject Type="Embed" ProgID="Equation.DSMT4" ShapeID="_x0000_i1056" DrawAspect="Content" ObjectID="_1645280377" r:id="rId76"/>
        </w:object>
      </w:r>
    </w:p>
    <w:p w:rsidR="00783B71" w:rsidRPr="00783B71" w:rsidRDefault="00783B71" w:rsidP="00593DFC">
      <w:pPr>
        <w:pStyle w:val="Listenabsatz"/>
        <w:tabs>
          <w:tab w:val="left" w:pos="2552"/>
        </w:tabs>
        <w:rPr>
          <w:color w:val="000EC0"/>
        </w:rPr>
      </w:pPr>
      <w:r>
        <w:tab/>
      </w:r>
      <w:r w:rsidRPr="00783B71">
        <w:rPr>
          <w:color w:val="000EC0"/>
        </w:rPr>
        <w:t xml:space="preserve">= </w:t>
      </w:r>
      <w:r w:rsidRPr="00783B71">
        <w:rPr>
          <w:position w:val="-32"/>
        </w:rPr>
        <w:object w:dxaOrig="1840" w:dyaOrig="920">
          <v:shape id="_x0000_i1057" type="#_x0000_t75" style="width:92.05pt;height:46.05pt" o:ole="">
            <v:imagedata r:id="rId77" o:title=""/>
          </v:shape>
          <o:OLEObject Type="Embed" ProgID="Equation.DSMT4" ShapeID="_x0000_i1057" DrawAspect="Content" ObjectID="_1645280378" r:id="rId78"/>
        </w:object>
      </w:r>
      <w:r>
        <w:t xml:space="preserve"> </w:t>
      </w:r>
    </w:p>
    <w:p w:rsidR="00D7149A" w:rsidRDefault="004E7512" w:rsidP="004E7512">
      <w:pPr>
        <w:pStyle w:val="Lsungenblau"/>
        <w:tabs>
          <w:tab w:val="clear" w:pos="1985"/>
        </w:tabs>
        <w:ind w:left="708"/>
      </w:pPr>
      <w:r>
        <w:t xml:space="preserve">Subtrahiert man dieses auf beiden Seiten, erhält man 0 = 0 und somit keine Lösung für das  gesuchte Integral. </w:t>
      </w:r>
    </w:p>
    <w:p w:rsidR="002B163C" w:rsidRDefault="002B163C" w:rsidP="002B163C">
      <w:pPr>
        <w:pStyle w:val="Listenabsatz"/>
        <w:numPr>
          <w:ilvl w:val="0"/>
          <w:numId w:val="1"/>
        </w:numPr>
      </w:pPr>
      <w:r>
        <w:t xml:space="preserve">Bestimmen Sie die Stammfunktion der Funktion f mit </w:t>
      </w:r>
      <w:r w:rsidRPr="002B163C">
        <w:rPr>
          <w:position w:val="-12"/>
        </w:rPr>
        <w:object w:dxaOrig="1080" w:dyaOrig="360">
          <v:shape id="_x0000_i1058" type="#_x0000_t75" style="width:54.25pt;height:18.25pt" o:ole="">
            <v:imagedata r:id="rId79" o:title=""/>
          </v:shape>
          <o:OLEObject Type="Embed" ProgID="Equation.DSMT4" ShapeID="_x0000_i1058" DrawAspect="Content" ObjectID="_1645280379" r:id="rId80"/>
        </w:object>
      </w:r>
      <w:r>
        <w:t xml:space="preserve"> auf folgende Weise:</w:t>
      </w:r>
    </w:p>
    <w:p w:rsidR="002B163C" w:rsidRDefault="002B163C" w:rsidP="002B163C">
      <w:pPr>
        <w:pStyle w:val="Listenabsatz"/>
      </w:pPr>
      <w:r w:rsidRPr="002B163C">
        <w:rPr>
          <w:position w:val="-32"/>
        </w:rPr>
        <w:object w:dxaOrig="2060" w:dyaOrig="740">
          <v:shape id="_x0000_i1059" type="#_x0000_t75" style="width:103pt;height:36.9pt" o:ole="">
            <v:imagedata r:id="rId81" o:title=""/>
          </v:shape>
          <o:OLEObject Type="Embed" ProgID="Equation.DSMT4" ShapeID="_x0000_i1059" DrawAspect="Content" ObjectID="_1645280380" r:id="rId82"/>
        </w:object>
      </w:r>
      <w:r>
        <w:t xml:space="preserve"> mit </w:t>
      </w:r>
      <w:r w:rsidRPr="002B163C">
        <w:rPr>
          <w:position w:val="-12"/>
        </w:rPr>
        <w:object w:dxaOrig="800" w:dyaOrig="360">
          <v:shape id="_x0000_i1060" type="#_x0000_t75" style="width:40.1pt;height:18.25pt" o:ole="">
            <v:imagedata r:id="rId83" o:title=""/>
          </v:shape>
          <o:OLEObject Type="Embed" ProgID="Equation.DSMT4" ShapeID="_x0000_i1060" DrawAspect="Content" ObjectID="_1645280381" r:id="rId84"/>
        </w:object>
      </w:r>
      <w:r>
        <w:t xml:space="preserve"> und </w:t>
      </w:r>
      <w:r w:rsidRPr="002B163C">
        <w:rPr>
          <w:position w:val="-12"/>
        </w:rPr>
        <w:object w:dxaOrig="1120" w:dyaOrig="360">
          <v:shape id="_x0000_i1061" type="#_x0000_t75" style="width:56.05pt;height:18.25pt" o:ole="">
            <v:imagedata r:id="rId85" o:title=""/>
          </v:shape>
          <o:OLEObject Type="Embed" ProgID="Equation.DSMT4" ShapeID="_x0000_i1061" DrawAspect="Content" ObjectID="_1645280382" r:id="rId86"/>
        </w:object>
      </w:r>
      <w:r>
        <w:t xml:space="preserve"> .</w:t>
      </w:r>
    </w:p>
    <w:p w:rsidR="00F468DB" w:rsidRDefault="00F468DB" w:rsidP="00F468DB">
      <w:pPr>
        <w:pStyle w:val="Listenabsatz"/>
        <w:ind w:firstLine="696"/>
      </w:pPr>
      <w:r w:rsidRPr="00F468DB">
        <w:rPr>
          <w:position w:val="-32"/>
        </w:rPr>
        <w:object w:dxaOrig="2260" w:dyaOrig="740">
          <v:shape id="_x0000_i1062" type="#_x0000_t75" style="width:113pt;height:36.9pt" o:ole="">
            <v:imagedata r:id="rId87" o:title=""/>
          </v:shape>
          <o:OLEObject Type="Embed" ProgID="Equation.DSMT4" ShapeID="_x0000_i1062" DrawAspect="Content" ObjectID="_1645280383" r:id="rId88"/>
        </w:object>
      </w:r>
      <w:r>
        <w:t xml:space="preserve"> </w:t>
      </w:r>
      <w:r w:rsidRPr="00F468DB">
        <w:rPr>
          <w:position w:val="-32"/>
        </w:rPr>
        <w:object w:dxaOrig="3180" w:dyaOrig="740">
          <v:shape id="_x0000_i1063" type="#_x0000_t75" style="width:159.05pt;height:36.9pt" o:ole="">
            <v:imagedata r:id="rId89" o:title=""/>
          </v:shape>
          <o:OLEObject Type="Embed" ProgID="Equation.DSMT4" ShapeID="_x0000_i1063" DrawAspect="Content" ObjectID="_1645280384" r:id="rId90"/>
        </w:object>
      </w:r>
      <w:r>
        <w:t xml:space="preserve"> </w:t>
      </w:r>
    </w:p>
    <w:p w:rsidR="00F468DB" w:rsidRDefault="00F468DB" w:rsidP="002B163C">
      <w:pPr>
        <w:pStyle w:val="Listenabsatz"/>
      </w:pPr>
    </w:p>
    <w:p w:rsidR="00D7149A" w:rsidRDefault="00D7149A" w:rsidP="00270444">
      <w:pPr>
        <w:pStyle w:val="Listenabsatz"/>
      </w:pPr>
      <w:r>
        <w:t>Merke:</w:t>
      </w:r>
    </w:p>
    <w:p w:rsidR="00270444" w:rsidRDefault="00270444" w:rsidP="00270444">
      <w:pPr>
        <w:pStyle w:val="Listenabsatz"/>
      </w:pPr>
    </w:p>
    <w:p w:rsidR="00D7149A" w:rsidRDefault="00D7149A" w:rsidP="002B163C">
      <w:pPr>
        <w:pStyle w:val="Listenabsatz"/>
      </w:pPr>
    </w:p>
    <w:p w:rsidR="002B163C" w:rsidRDefault="00F468DB" w:rsidP="002B163C">
      <w:pPr>
        <w:pStyle w:val="Listenabsatz"/>
        <w:numPr>
          <w:ilvl w:val="0"/>
          <w:numId w:val="1"/>
        </w:num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D3C7CF" wp14:editId="48A51236">
                <wp:simplePos x="0" y="0"/>
                <wp:positionH relativeFrom="column">
                  <wp:posOffset>969010</wp:posOffset>
                </wp:positionH>
                <wp:positionV relativeFrom="paragraph">
                  <wp:posOffset>-626110</wp:posOffset>
                </wp:positionV>
                <wp:extent cx="4785995" cy="364490"/>
                <wp:effectExtent l="0" t="0" r="14605" b="16510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5995" cy="364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149A" w:rsidRDefault="007A3830">
                            <w:r>
                              <w:t>Eine Stammf</w:t>
                            </w:r>
                            <w:r w:rsidR="00D7149A">
                              <w:t>unktion</w:t>
                            </w:r>
                            <w:r>
                              <w:t xml:space="preserve"> F der Funktion</w:t>
                            </w:r>
                            <w:r w:rsidR="00D7149A">
                              <w:t xml:space="preserve"> f mit </w:t>
                            </w:r>
                            <w:r w:rsidR="00D7149A" w:rsidRPr="002B163C">
                              <w:rPr>
                                <w:position w:val="-12"/>
                              </w:rPr>
                              <w:object w:dxaOrig="1080" w:dyaOrig="360">
                                <v:shape id="_x0000_i1145" type="#_x0000_t75" style="width:54.25pt;height:18.25pt" o:ole="">
                                  <v:imagedata r:id="rId79" o:title=""/>
                                </v:shape>
                                <o:OLEObject Type="Embed" ProgID="Equation.DSMT4" ShapeID="_x0000_i1145" DrawAspect="Content" ObjectID="_1645280466" r:id="rId91"/>
                              </w:object>
                            </w:r>
                            <w:r>
                              <w:t xml:space="preserve"> ist </w:t>
                            </w:r>
                            <w:r w:rsidRPr="007A3830">
                              <w:rPr>
                                <w:position w:val="-12"/>
                              </w:rPr>
                              <w:object w:dxaOrig="620" w:dyaOrig="360">
                                <v:shape id="_x0000_i1146" type="#_x0000_t75" style="width:31pt;height:18.25pt" o:ole="">
                                  <v:imagedata r:id="rId92" o:title=""/>
                                </v:shape>
                                <o:OLEObject Type="Embed" ProgID="Equation.DSMT4" ShapeID="_x0000_i1146" DrawAspect="Content" ObjectID="_1645280467" r:id="rId93"/>
                              </w:object>
                            </w:r>
                            <w:r>
                              <w:t xml:space="preserve"> </w:t>
                            </w:r>
                            <w:r w:rsidR="00F468DB" w:rsidRPr="00F468DB">
                              <w:rPr>
                                <w:position w:val="-12"/>
                              </w:rPr>
                              <w:object w:dxaOrig="999" w:dyaOrig="360">
                                <v:shape id="_x0000_i1147" type="#_x0000_t75" style="width:50.15pt;height:18.25pt" o:ole="">
                                  <v:imagedata r:id="rId94" o:title=""/>
                                </v:shape>
                                <o:OLEObject Type="Embed" ProgID="Equation.DSMT4" ShapeID="_x0000_i1147" DrawAspect="Content" ObjectID="_1645280468" r:id="rId95"/>
                              </w:object>
                            </w:r>
                            <w:r w:rsidR="00F468DB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76.3pt;margin-top:-49.3pt;width:376.85pt;height:28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">
                <v:textbox>
                  <w:txbxContent>
                    <w:p w:rsidR="00D7149A" w:rsidRDefault="007A3830">
                      <w:r>
                        <w:t>Eine Stammf</w:t>
                      </w:r>
                      <w:r w:rsidR="00D7149A">
                        <w:t>unktion</w:t>
                      </w:r>
                      <w:r>
                        <w:t xml:space="preserve"> F der Funktion</w:t>
                      </w:r>
                      <w:r w:rsidR="00D7149A">
                        <w:t xml:space="preserve"> f mit </w:t>
                      </w:r>
                      <w:r w:rsidR="00D7149A" w:rsidRPr="002B163C">
                        <w:rPr>
                          <w:position w:val="-12"/>
                        </w:rPr>
                        <w:object w:dxaOrig="1080" w:dyaOrig="360">
                          <v:shape id="_x0000_i1145" type="#_x0000_t75" style="width:54.25pt;height:18.25pt" o:ole="">
                            <v:imagedata r:id="rId96" o:title=""/>
                          </v:shape>
                          <o:OLEObject Type="Embed" ProgID="Equation.DSMT4" ShapeID="_x0000_i1145" DrawAspect="Content" ObjectID="_1642249933" r:id="rId97"/>
                        </w:object>
                      </w:r>
                      <w:r>
                        <w:t xml:space="preserve"> ist </w:t>
                      </w:r>
                      <w:r w:rsidRPr="007A3830">
                        <w:rPr>
                          <w:position w:val="-12"/>
                        </w:rPr>
                        <w:object w:dxaOrig="620" w:dyaOrig="360">
                          <v:shape id="_x0000_i1146" type="#_x0000_t75" style="width:31pt;height:18.25pt" o:ole="">
                            <v:imagedata r:id="rId98" o:title=""/>
                          </v:shape>
                          <o:OLEObject Type="Embed" ProgID="Equation.DSMT4" ShapeID="_x0000_i1146" DrawAspect="Content" ObjectID="_1642249934" r:id="rId99"/>
                        </w:object>
                      </w:r>
                      <w:r>
                        <w:t xml:space="preserve"> </w:t>
                      </w:r>
                      <w:r w:rsidR="00F468DB" w:rsidRPr="00F468DB">
                        <w:rPr>
                          <w:position w:val="-12"/>
                        </w:rPr>
                        <w:object w:dxaOrig="999" w:dyaOrig="360">
                          <v:shape id="_x0000_i1147" type="#_x0000_t75" style="width:50.15pt;height:18.25pt" o:ole="">
                            <v:imagedata r:id="rId100" o:title=""/>
                          </v:shape>
                          <o:OLEObject Type="Embed" ProgID="Equation.DSMT4" ShapeID="_x0000_i1147" DrawAspect="Content" ObjectID="_1642249935" r:id="rId101"/>
                        </w:object>
                      </w:r>
                      <w:r w:rsidR="00F468DB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7149A">
        <w:t xml:space="preserve">Ein häufig anwendbarer </w:t>
      </w:r>
      <w:r w:rsidR="007A3830">
        <w:t>„</w:t>
      </w:r>
      <w:r w:rsidR="00D7149A">
        <w:t>Trick</w:t>
      </w:r>
      <w:r w:rsidR="007A3830">
        <w:t>“</w:t>
      </w:r>
      <w:r w:rsidR="00D7149A">
        <w:t xml:space="preserve"> bei </w:t>
      </w:r>
      <w:r w:rsidR="00D7149A" w:rsidRPr="008C0D7E">
        <w:rPr>
          <w:b/>
        </w:rPr>
        <w:t>trigonometrischen Funktionen</w:t>
      </w:r>
      <w:r w:rsidR="00D7149A">
        <w:t xml:space="preserve"> im Integranden ist folgender:</w:t>
      </w:r>
    </w:p>
    <w:p w:rsidR="00D7149A" w:rsidRDefault="00D7149A" w:rsidP="00D7149A">
      <w:pPr>
        <w:pStyle w:val="Listenabsatz"/>
      </w:pPr>
      <w:proofErr w:type="spellStart"/>
      <w:r>
        <w:t>Bsp</w:t>
      </w:r>
      <w:proofErr w:type="spellEnd"/>
      <w:r>
        <w:t xml:space="preserve">: </w:t>
      </w:r>
      <w:r w:rsidR="00F468DB" w:rsidRPr="00F468DB">
        <w:rPr>
          <w:position w:val="-62"/>
        </w:rPr>
        <w:object w:dxaOrig="5160" w:dyaOrig="1219">
          <v:shape id="_x0000_i1064" type="#_x0000_t75" style="width:257.9pt;height:61.05pt" o:ole="">
            <v:imagedata r:id="rId102" o:title=""/>
          </v:shape>
          <o:OLEObject Type="Embed" ProgID="Equation.DSMT4" ShapeID="_x0000_i1064" DrawAspect="Content" ObjectID="_1645280385" r:id="rId103"/>
        </w:object>
      </w:r>
      <w:r>
        <w:t xml:space="preserve"> </w:t>
      </w:r>
    </w:p>
    <w:p w:rsidR="008C0D7E" w:rsidRDefault="00F468DB" w:rsidP="00D7149A">
      <w:pPr>
        <w:pStyle w:val="Listenabsatz"/>
      </w:pPr>
      <w:r>
        <w:tab/>
      </w:r>
      <w:r>
        <w:tab/>
      </w:r>
      <w:r>
        <w:tab/>
      </w:r>
      <w:r w:rsidRPr="00F468DB">
        <w:rPr>
          <w:position w:val="-18"/>
        </w:rPr>
        <w:object w:dxaOrig="2460" w:dyaOrig="600">
          <v:shape id="_x0000_i1065" type="#_x0000_t75" style="width:123.05pt;height:30.1pt" o:ole="">
            <v:imagedata r:id="rId104" o:title=""/>
          </v:shape>
          <o:OLEObject Type="Embed" ProgID="Equation.DSMT4" ShapeID="_x0000_i1065" DrawAspect="Content" ObjectID="_1645280386" r:id="rId105"/>
        </w:object>
      </w:r>
      <w:r>
        <w:t xml:space="preserve"> </w:t>
      </w:r>
    </w:p>
    <w:p w:rsidR="00F468DB" w:rsidRDefault="00F468DB" w:rsidP="00D7149A">
      <w:pPr>
        <w:pStyle w:val="Listenabsatz"/>
      </w:pPr>
      <w:r>
        <w:tab/>
      </w:r>
      <w:r>
        <w:tab/>
      </w:r>
      <w:r>
        <w:tab/>
      </w:r>
      <w:r w:rsidRPr="00F468DB">
        <w:rPr>
          <w:position w:val="-6"/>
        </w:rPr>
        <w:object w:dxaOrig="1080" w:dyaOrig="320">
          <v:shape id="_x0000_i1066" type="#_x0000_t75" style="width:54.25pt;height:15.95pt" o:ole="">
            <v:imagedata r:id="rId106" o:title=""/>
          </v:shape>
          <o:OLEObject Type="Embed" ProgID="Equation.DSMT4" ShapeID="_x0000_i1066" DrawAspect="Content" ObjectID="_1645280387" r:id="rId107"/>
        </w:object>
      </w:r>
    </w:p>
    <w:p w:rsidR="00F468DB" w:rsidRDefault="00F468DB" w:rsidP="00F468DB">
      <w:pPr>
        <w:pStyle w:val="Listenabsatz"/>
        <w:ind w:left="2136" w:firstLine="696"/>
      </w:pPr>
      <w:r w:rsidRPr="00F468DB">
        <w:rPr>
          <w:position w:val="-22"/>
        </w:rPr>
        <w:object w:dxaOrig="560" w:dyaOrig="580">
          <v:shape id="_x0000_i1067" type="#_x0000_t75" style="width:27.8pt;height:29.15pt" o:ole="">
            <v:imagedata r:id="rId108" o:title=""/>
          </v:shape>
          <o:OLEObject Type="Embed" ProgID="Equation.DSMT4" ShapeID="_x0000_i1067" DrawAspect="Content" ObjectID="_1645280388" r:id="rId109"/>
        </w:object>
      </w:r>
      <w:r>
        <w:t xml:space="preserve"> </w:t>
      </w:r>
    </w:p>
    <w:p w:rsidR="008C0D7E" w:rsidRDefault="008161B6" w:rsidP="00F468DB">
      <w:pPr>
        <w:pStyle w:val="Lsungenblau"/>
        <w:tabs>
          <w:tab w:val="left" w:pos="709"/>
        </w:tabs>
      </w:pPr>
      <w:r>
        <w:rPr>
          <w:noProof/>
          <w:lang w:eastAsia="de-DE"/>
        </w:rPr>
        <w:drawing>
          <wp:anchor distT="0" distB="0" distL="114300" distR="114300" simplePos="0" relativeHeight="251662336" behindDoc="0" locked="0" layoutInCell="1" allowOverlap="1" wp14:anchorId="3CBC8D16" wp14:editId="287D5B16">
            <wp:simplePos x="0" y="0"/>
            <wp:positionH relativeFrom="column">
              <wp:posOffset>3787140</wp:posOffset>
            </wp:positionH>
            <wp:positionV relativeFrom="paragraph">
              <wp:posOffset>-635</wp:posOffset>
            </wp:positionV>
            <wp:extent cx="1972310" cy="2019300"/>
            <wp:effectExtent l="0" t="0" r="889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nheitskreis.pn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31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8DB">
        <w:tab/>
        <w:t>Herleitung</w:t>
      </w:r>
      <w:r w:rsidR="008C0D7E">
        <w:t xml:space="preserve"> </w:t>
      </w:r>
      <w:r w:rsidR="00F468DB">
        <w:t>trigonometrischer</w:t>
      </w:r>
      <w:r w:rsidR="008C0D7E">
        <w:t xml:space="preserve"> Pythagoras</w:t>
      </w:r>
      <w:r>
        <w:t xml:space="preserve"> </w:t>
      </w:r>
    </w:p>
    <w:p w:rsidR="008161B6" w:rsidRDefault="008161B6" w:rsidP="00F468DB">
      <w:pPr>
        <w:pStyle w:val="Lsungenblau"/>
        <w:tabs>
          <w:tab w:val="left" w:pos="709"/>
        </w:tabs>
      </w:pPr>
    </w:p>
    <w:p w:rsidR="00FE2BC5" w:rsidRDefault="00FE2BC5" w:rsidP="00FE2BC5">
      <w:pPr>
        <w:pStyle w:val="berschrift1"/>
        <w:tabs>
          <w:tab w:val="left" w:pos="709"/>
        </w:tabs>
      </w:pPr>
      <w:r>
        <w:tab/>
      </w:r>
      <w:r w:rsidRPr="0056724D">
        <w:rPr>
          <w:position w:val="-6"/>
        </w:rPr>
        <w:object w:dxaOrig="1020" w:dyaOrig="320">
          <v:shape id="_x0000_i1068" type="#_x0000_t75" style="width:51.05pt;height:15.95pt" o:ole="">
            <v:imagedata r:id="rId111" o:title=""/>
          </v:shape>
          <o:OLEObject Type="Embed" ProgID="Equation.DSMT4" ShapeID="_x0000_i1068" DrawAspect="Content" ObjectID="_1645280389" r:id="rId112"/>
        </w:object>
      </w:r>
    </w:p>
    <w:p w:rsidR="008C0D7E" w:rsidRDefault="00FE2BC5" w:rsidP="00FE2BC5">
      <w:pPr>
        <w:pStyle w:val="berschrift1"/>
        <w:tabs>
          <w:tab w:val="left" w:pos="709"/>
        </w:tabs>
      </w:pPr>
      <w:r>
        <w:tab/>
      </w:r>
      <w:r w:rsidRPr="00FE2BC5">
        <w:rPr>
          <w:position w:val="-12"/>
        </w:rPr>
        <w:object w:dxaOrig="1860" w:dyaOrig="380">
          <v:shape id="_x0000_i1069" type="#_x0000_t75" style="width:92.95pt;height:19.15pt" o:ole="">
            <v:imagedata r:id="rId113" o:title=""/>
          </v:shape>
          <o:OLEObject Type="Embed" ProgID="Equation.DSMT4" ShapeID="_x0000_i1069" DrawAspect="Content" ObjectID="_1645280390" r:id="rId114"/>
        </w:object>
      </w:r>
      <w:r w:rsidR="008C0D7E">
        <w:br w:type="page"/>
      </w:r>
      <w:r w:rsidR="008C0D7E">
        <w:lastRenderedPageBreak/>
        <w:t>Partielle Integration – Aufgaben</w:t>
      </w:r>
    </w:p>
    <w:p w:rsidR="008C0D7E" w:rsidRDefault="008C0D7E" w:rsidP="008C0D7E"/>
    <w:p w:rsidR="008C0D7E" w:rsidRDefault="008C0D7E" w:rsidP="008C0D7E">
      <w:pPr>
        <w:pStyle w:val="Listenabsatz"/>
        <w:numPr>
          <w:ilvl w:val="0"/>
          <w:numId w:val="2"/>
        </w:numPr>
      </w:pPr>
      <w:r>
        <w:t>Berechnen Sie die Integrale mithilfe partieller Integration.</w:t>
      </w:r>
    </w:p>
    <w:p w:rsidR="005C4D37" w:rsidRDefault="005C4D37" w:rsidP="008C0D7E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70444" w:rsidRDefault="00270444" w:rsidP="008C0D7E">
      <w:pPr>
        <w:pStyle w:val="Listenabsatz"/>
        <w:numPr>
          <w:ilvl w:val="1"/>
          <w:numId w:val="2"/>
        </w:numPr>
      </w:pPr>
      <w:r w:rsidRPr="00270444">
        <w:rPr>
          <w:position w:val="-32"/>
        </w:rPr>
        <w:object w:dxaOrig="1260" w:dyaOrig="920">
          <v:shape id="_x0000_i1070" type="#_x0000_t75" style="width:62.9pt;height:46.05pt" o:ole="">
            <v:imagedata r:id="rId115" o:title=""/>
          </v:shape>
          <o:OLEObject Type="Embed" ProgID="Equation.DSMT4" ShapeID="_x0000_i1070" DrawAspect="Content" ObjectID="_1645280391" r:id="rId116"/>
        </w:object>
      </w:r>
      <w:r w:rsidR="00C31642">
        <w:t xml:space="preserve">= </w:t>
      </w:r>
      <w:r w:rsidR="00C31642" w:rsidRPr="00C31642">
        <w:rPr>
          <w:position w:val="-32"/>
        </w:rPr>
        <w:object w:dxaOrig="3260" w:dyaOrig="920">
          <v:shape id="_x0000_i1071" type="#_x0000_t75" style="width:163.15pt;height:46.05pt" o:ole="">
            <v:imagedata r:id="rId117" o:title=""/>
          </v:shape>
          <o:OLEObject Type="Embed" ProgID="Equation.DSMT4" ShapeID="_x0000_i1071" DrawAspect="Content" ObjectID="_1645280392" r:id="rId118"/>
        </w:object>
      </w:r>
      <w:r w:rsidR="00C31642">
        <w:t xml:space="preserve">= </w:t>
      </w:r>
      <w:r w:rsidR="00C31642" w:rsidRPr="00C31642">
        <w:rPr>
          <w:position w:val="-22"/>
        </w:rPr>
        <w:object w:dxaOrig="1160" w:dyaOrig="580">
          <v:shape id="_x0000_i1072" type="#_x0000_t75" style="width:57.85pt;height:29.15pt" o:ole="">
            <v:imagedata r:id="rId119" o:title=""/>
          </v:shape>
          <o:OLEObject Type="Embed" ProgID="Equation.DSMT4" ShapeID="_x0000_i1072" DrawAspect="Content" ObjectID="_1645280393" r:id="rId120"/>
        </w:object>
      </w:r>
      <w:r w:rsidR="00C31642">
        <w:t xml:space="preserve"> </w:t>
      </w:r>
    </w:p>
    <w:p w:rsidR="005C4D37" w:rsidRDefault="00270444" w:rsidP="008C0D7E">
      <w:pPr>
        <w:pStyle w:val="Listenabsatz"/>
        <w:numPr>
          <w:ilvl w:val="1"/>
          <w:numId w:val="2"/>
        </w:numPr>
        <w:sectPr w:rsidR="005C4D37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270444">
        <w:rPr>
          <w:position w:val="-32"/>
        </w:rPr>
        <w:object w:dxaOrig="1020" w:dyaOrig="740">
          <v:shape id="_x0000_i1073" type="#_x0000_t75" style="width:51.05pt;height:36.9pt" o:ole="">
            <v:imagedata r:id="rId121" o:title=""/>
          </v:shape>
          <o:OLEObject Type="Embed" ProgID="Equation.DSMT4" ShapeID="_x0000_i1073" DrawAspect="Content" ObjectID="_1645280394" r:id="rId122"/>
        </w:object>
      </w:r>
      <w:r w:rsidR="00C31642">
        <w:t xml:space="preserve">= </w:t>
      </w:r>
      <w:r w:rsidR="00C31642" w:rsidRPr="00C31642">
        <w:rPr>
          <w:position w:val="-28"/>
        </w:rPr>
        <w:object w:dxaOrig="1140" w:dyaOrig="700">
          <v:shape id="_x0000_i1074" type="#_x0000_t75" style="width:56.95pt;height:35.1pt" o:ole="">
            <v:imagedata r:id="rId123" o:title=""/>
          </v:shape>
          <o:OLEObject Type="Embed" ProgID="Equation.DSMT4" ShapeID="_x0000_i1074" DrawAspect="Content" ObjectID="_1645280395" r:id="rId124"/>
        </w:object>
      </w:r>
      <w:r w:rsidR="00C31642" w:rsidRPr="00C31642">
        <w:rPr>
          <w:position w:val="-32"/>
        </w:rPr>
        <w:object w:dxaOrig="1200" w:dyaOrig="740">
          <v:shape id="_x0000_i1075" type="#_x0000_t75" style="width:60.15pt;height:36.9pt" o:ole="">
            <v:imagedata r:id="rId125" o:title=""/>
          </v:shape>
          <o:OLEObject Type="Embed" ProgID="Equation.DSMT4" ShapeID="_x0000_i1075" DrawAspect="Content" ObjectID="_1645280396" r:id="rId126"/>
        </w:object>
      </w:r>
      <w:r w:rsidR="00C31642">
        <w:t xml:space="preserve">= </w:t>
      </w:r>
      <w:r w:rsidR="00C31642" w:rsidRPr="00C31642">
        <w:rPr>
          <w:position w:val="-22"/>
        </w:rPr>
        <w:object w:dxaOrig="780" w:dyaOrig="580">
          <v:shape id="_x0000_i1076" type="#_x0000_t75" style="width:39.2pt;height:29.15pt" o:ole="">
            <v:imagedata r:id="rId127" o:title=""/>
          </v:shape>
          <o:OLEObject Type="Embed" ProgID="Equation.DSMT4" ShapeID="_x0000_i1076" DrawAspect="Content" ObjectID="_1645280397" r:id="rId128"/>
        </w:object>
      </w:r>
      <w:r w:rsidR="00C31642">
        <w:t xml:space="preserve"> </w:t>
      </w:r>
    </w:p>
    <w:p w:rsidR="00E9051E" w:rsidRDefault="00270444" w:rsidP="008C0D7E">
      <w:pPr>
        <w:pStyle w:val="Listenabsatz"/>
        <w:numPr>
          <w:ilvl w:val="1"/>
          <w:numId w:val="2"/>
        </w:numPr>
      </w:pPr>
      <w:r>
        <w:lastRenderedPageBreak/>
        <w:t xml:space="preserve"> </w:t>
      </w:r>
      <w:r w:rsidR="00395D1B" w:rsidRPr="00E9051E">
        <w:rPr>
          <w:position w:val="-32"/>
        </w:rPr>
        <w:object w:dxaOrig="1260" w:dyaOrig="740">
          <v:shape id="_x0000_i1077" type="#_x0000_t75" style="width:62.9pt;height:36.9pt" o:ole="">
            <v:imagedata r:id="rId129" o:title=""/>
          </v:shape>
          <o:OLEObject Type="Embed" ProgID="Equation.DSMT4" ShapeID="_x0000_i1077" DrawAspect="Content" ObjectID="_1645280398" r:id="rId130"/>
        </w:object>
      </w:r>
      <w:r w:rsidR="00C31642">
        <w:t xml:space="preserve">= </w:t>
      </w:r>
      <w:r w:rsidR="00C31642" w:rsidRPr="00C31642">
        <w:rPr>
          <w:position w:val="-28"/>
        </w:rPr>
        <w:object w:dxaOrig="1380" w:dyaOrig="700">
          <v:shape id="_x0000_i1078" type="#_x0000_t75" style="width:68.8pt;height:35.1pt" o:ole="">
            <v:imagedata r:id="rId131" o:title=""/>
          </v:shape>
          <o:OLEObject Type="Embed" ProgID="Equation.DSMT4" ShapeID="_x0000_i1078" DrawAspect="Content" ObjectID="_1645280399" r:id="rId132"/>
        </w:object>
      </w:r>
      <w:r w:rsidR="00C31642" w:rsidRPr="00C31642">
        <w:rPr>
          <w:position w:val="-32"/>
        </w:rPr>
        <w:object w:dxaOrig="1560" w:dyaOrig="740">
          <v:shape id="_x0000_i1079" type="#_x0000_t75" style="width:77.9pt;height:36.9pt" o:ole="">
            <v:imagedata r:id="rId133" o:title=""/>
          </v:shape>
          <o:OLEObject Type="Embed" ProgID="Equation.DSMT4" ShapeID="_x0000_i1079" DrawAspect="Content" ObjectID="_1645280400" r:id="rId134"/>
        </w:object>
      </w:r>
      <w:r w:rsidR="00C31642">
        <w:t xml:space="preserve">= </w:t>
      </w:r>
      <w:r w:rsidR="00C31642" w:rsidRPr="00C31642">
        <w:rPr>
          <w:position w:val="-22"/>
        </w:rPr>
        <w:object w:dxaOrig="320" w:dyaOrig="620">
          <v:shape id="_x0000_i1080" type="#_x0000_t75" style="width:15.95pt;height:31pt" o:ole="">
            <v:imagedata r:id="rId135" o:title=""/>
          </v:shape>
          <o:OLEObject Type="Embed" ProgID="Equation.DSMT4" ShapeID="_x0000_i1080" DrawAspect="Content" ObjectID="_1645280401" r:id="rId136"/>
        </w:object>
      </w:r>
      <w:r w:rsidR="00C31642">
        <w:t xml:space="preserve"> </w:t>
      </w:r>
    </w:p>
    <w:p w:rsidR="005C4D37" w:rsidRDefault="00395D1B" w:rsidP="008C0D7E">
      <w:pPr>
        <w:pStyle w:val="Listenabsatz"/>
        <w:numPr>
          <w:ilvl w:val="1"/>
          <w:numId w:val="2"/>
        </w:numPr>
        <w:sectPr w:rsidR="005C4D37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E9051E">
        <w:rPr>
          <w:position w:val="-32"/>
        </w:rPr>
        <w:object w:dxaOrig="1680" w:dyaOrig="740">
          <v:shape id="_x0000_i1081" type="#_x0000_t75" style="width:83.85pt;height:36.9pt" o:ole="">
            <v:imagedata r:id="rId137" o:title=""/>
          </v:shape>
          <o:OLEObject Type="Embed" ProgID="Equation.DSMT4" ShapeID="_x0000_i1081" DrawAspect="Content" ObjectID="_1645280402" r:id="rId138"/>
        </w:object>
      </w:r>
      <w:r w:rsidR="00C31642">
        <w:t xml:space="preserve">= </w:t>
      </w:r>
      <w:r w:rsidR="00C31642" w:rsidRPr="00C31642">
        <w:rPr>
          <w:position w:val="-32"/>
        </w:rPr>
        <w:object w:dxaOrig="2060" w:dyaOrig="780">
          <v:shape id="_x0000_i1082" type="#_x0000_t75" style="width:103pt;height:39.2pt" o:ole="">
            <v:imagedata r:id="rId139" o:title=""/>
          </v:shape>
          <o:OLEObject Type="Embed" ProgID="Equation.DSMT4" ShapeID="_x0000_i1082" DrawAspect="Content" ObjectID="_1645280403" r:id="rId140"/>
        </w:object>
      </w:r>
      <w:r w:rsidR="00C31642" w:rsidRPr="00C31642">
        <w:rPr>
          <w:position w:val="-32"/>
        </w:rPr>
        <w:object w:dxaOrig="2439" w:dyaOrig="740">
          <v:shape id="_x0000_i1083" type="#_x0000_t75" style="width:122.15pt;height:36.9pt" o:ole="">
            <v:imagedata r:id="rId141" o:title=""/>
          </v:shape>
          <o:OLEObject Type="Embed" ProgID="Equation.DSMT4" ShapeID="_x0000_i1083" DrawAspect="Content" ObjectID="_1645280404" r:id="rId142"/>
        </w:object>
      </w:r>
      <w:r w:rsidR="00C31642">
        <w:t xml:space="preserve"> </w:t>
      </w:r>
    </w:p>
    <w:p w:rsidR="00E9051E" w:rsidRDefault="00395D1B" w:rsidP="008C0D7E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1780" w:dyaOrig="740">
          <v:shape id="_x0000_i1084" type="#_x0000_t75" style="width:88.85pt;height:36.9pt" o:ole="">
            <v:imagedata r:id="rId143" o:title=""/>
          </v:shape>
          <o:OLEObject Type="Embed" ProgID="Equation.DSMT4" ShapeID="_x0000_i1084" DrawAspect="Content" ObjectID="_1645280405" r:id="rId144"/>
        </w:object>
      </w:r>
      <w:r w:rsidR="00C31642">
        <w:t xml:space="preserve">= </w:t>
      </w:r>
      <w:r w:rsidR="001A4214" w:rsidRPr="00C31642">
        <w:rPr>
          <w:position w:val="-16"/>
        </w:rPr>
        <w:object w:dxaOrig="1760" w:dyaOrig="460">
          <v:shape id="_x0000_i1085" type="#_x0000_t75" style="width:87.95pt;height:22.8pt" o:ole="">
            <v:imagedata r:id="rId145" o:title=""/>
          </v:shape>
          <o:OLEObject Type="Embed" ProgID="Equation.DSMT4" ShapeID="_x0000_i1085" DrawAspect="Content" ObjectID="_1645280406" r:id="rId146"/>
        </w:object>
      </w:r>
      <w:r w:rsidR="001A4214" w:rsidRPr="001A4214">
        <w:rPr>
          <w:position w:val="-32"/>
        </w:rPr>
        <w:object w:dxaOrig="1600" w:dyaOrig="740">
          <v:shape id="_x0000_i1086" type="#_x0000_t75" style="width:80.2pt;height:36.9pt" o:ole="">
            <v:imagedata r:id="rId147" o:title=""/>
          </v:shape>
          <o:OLEObject Type="Embed" ProgID="Equation.DSMT4" ShapeID="_x0000_i1086" DrawAspect="Content" ObjectID="_1645280407" r:id="rId148"/>
        </w:object>
      </w:r>
      <w:r w:rsidR="00C31642">
        <w:t xml:space="preserve"> </w:t>
      </w:r>
    </w:p>
    <w:p w:rsidR="004E7512" w:rsidRDefault="00395D1B" w:rsidP="00E9051E">
      <w:pPr>
        <w:pStyle w:val="Listenabsatz"/>
        <w:numPr>
          <w:ilvl w:val="1"/>
          <w:numId w:val="2"/>
        </w:numPr>
        <w:sectPr w:rsidR="004E7512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395D1B">
        <w:rPr>
          <w:position w:val="-32"/>
        </w:rPr>
        <w:object w:dxaOrig="1420" w:dyaOrig="740">
          <v:shape id="_x0000_i1087" type="#_x0000_t75" style="width:71.1pt;height:36.9pt" o:ole="">
            <v:imagedata r:id="rId149" o:title=""/>
          </v:shape>
          <o:OLEObject Type="Embed" ProgID="Equation.DSMT4" ShapeID="_x0000_i1087" DrawAspect="Content" ObjectID="_1645280408" r:id="rId150"/>
        </w:object>
      </w:r>
      <w:r w:rsidR="001A4214">
        <w:t xml:space="preserve">= </w:t>
      </w:r>
      <w:r w:rsidR="001A4214" w:rsidRPr="001A4214">
        <w:rPr>
          <w:position w:val="-30"/>
        </w:rPr>
        <w:object w:dxaOrig="1939" w:dyaOrig="740">
          <v:shape id="_x0000_i1088" type="#_x0000_t75" style="width:97.05pt;height:36.9pt" o:ole="">
            <v:imagedata r:id="rId151" o:title=""/>
          </v:shape>
          <o:OLEObject Type="Embed" ProgID="Equation.DSMT4" ShapeID="_x0000_i1088" DrawAspect="Content" ObjectID="_1645280409" r:id="rId152"/>
        </w:object>
      </w:r>
      <w:r w:rsidR="001A4214">
        <w:t xml:space="preserve"> </w:t>
      </w:r>
      <w:r w:rsidR="001A4214" w:rsidRPr="001A4214">
        <w:rPr>
          <w:position w:val="-32"/>
        </w:rPr>
        <w:object w:dxaOrig="2460" w:dyaOrig="740">
          <v:shape id="_x0000_i1089" type="#_x0000_t75" style="width:123.05pt;height:36.9pt" o:ole="">
            <v:imagedata r:id="rId153" o:title=""/>
          </v:shape>
          <o:OLEObject Type="Embed" ProgID="Equation.DSMT4" ShapeID="_x0000_i1089" DrawAspect="Content" ObjectID="_1645280410" r:id="rId154"/>
        </w:object>
      </w:r>
      <w:r w:rsidR="001A4214">
        <w:t xml:space="preserve"> </w:t>
      </w:r>
    </w:p>
    <w:p w:rsidR="00E9051E" w:rsidRDefault="00E9051E" w:rsidP="005C4D37">
      <w:pPr>
        <w:pStyle w:val="Listenabsatz"/>
        <w:ind w:left="1440"/>
      </w:pPr>
    </w:p>
    <w:p w:rsidR="005C4D37" w:rsidRDefault="00E9051E" w:rsidP="005C4D37">
      <w:pPr>
        <w:pStyle w:val="Listenabsatz"/>
        <w:numPr>
          <w:ilvl w:val="0"/>
          <w:numId w:val="2"/>
        </w:numPr>
      </w:pPr>
      <w:r>
        <w:t xml:space="preserve"> Berechnen Sie die Integrale durch mehrfache Anwen</w:t>
      </w:r>
      <w:r w:rsidR="005C4D37">
        <w:t>dung der partiellen Integration</w:t>
      </w:r>
    </w:p>
    <w:p w:rsidR="005C4D37" w:rsidRDefault="005C4D37" w:rsidP="005C4D37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E9051E" w:rsidRDefault="00395D1B" w:rsidP="005C4D37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980" w:dyaOrig="740">
          <v:shape id="_x0000_i1090" type="#_x0000_t75" style="width:49.2pt;height:36.9pt" o:ole="">
            <v:imagedata r:id="rId155" o:title=""/>
          </v:shape>
          <o:OLEObject Type="Embed" ProgID="Equation.DSMT4" ShapeID="_x0000_i1090" DrawAspect="Content" ObjectID="_1645280411" r:id="rId156"/>
        </w:object>
      </w:r>
      <w:r w:rsidR="00533589">
        <w:t xml:space="preserve">= </w:t>
      </w:r>
      <w:r w:rsidR="00533589" w:rsidRPr="00533589">
        <w:rPr>
          <w:position w:val="-32"/>
        </w:rPr>
        <w:object w:dxaOrig="1760" w:dyaOrig="740">
          <v:shape id="_x0000_i1091" type="#_x0000_t75" style="width:87.95pt;height:36.9pt" o:ole="">
            <v:imagedata r:id="rId157" o:title=""/>
          </v:shape>
          <o:OLEObject Type="Embed" ProgID="Equation.DSMT4" ShapeID="_x0000_i1091" DrawAspect="Content" ObjectID="_1645280412" r:id="rId158"/>
        </w:object>
      </w:r>
      <w:r w:rsidR="00533589">
        <w:t xml:space="preserve">= </w:t>
      </w:r>
      <w:r w:rsidR="00533589" w:rsidRPr="00533589">
        <w:rPr>
          <w:position w:val="-34"/>
        </w:rPr>
        <w:object w:dxaOrig="2400" w:dyaOrig="780">
          <v:shape id="_x0000_i1092" type="#_x0000_t75" style="width:119.85pt;height:39.2pt" o:ole="">
            <v:imagedata r:id="rId159" o:title=""/>
          </v:shape>
          <o:OLEObject Type="Embed" ProgID="Equation.DSMT4" ShapeID="_x0000_i1092" DrawAspect="Content" ObjectID="_1645280413" r:id="rId160"/>
        </w:object>
      </w:r>
      <w:r w:rsidR="00533589">
        <w:t xml:space="preserve">= </w:t>
      </w:r>
      <w:r w:rsidR="00533589" w:rsidRPr="00533589">
        <w:rPr>
          <w:position w:val="-6"/>
        </w:rPr>
        <w:object w:dxaOrig="680" w:dyaOrig="320">
          <v:shape id="_x0000_i1093" type="#_x0000_t75" style="width:34.2pt;height:15.95pt" o:ole="">
            <v:imagedata r:id="rId161" o:title=""/>
          </v:shape>
          <o:OLEObject Type="Embed" ProgID="Equation.DSMT4" ShapeID="_x0000_i1093" DrawAspect="Content" ObjectID="_1645280414" r:id="rId162"/>
        </w:object>
      </w:r>
      <w:r w:rsidR="00533589">
        <w:t xml:space="preserve"> </w:t>
      </w:r>
    </w:p>
    <w:p w:rsidR="005C4D37" w:rsidRDefault="00395D1B" w:rsidP="00E9051E">
      <w:pPr>
        <w:pStyle w:val="Listenabsatz"/>
        <w:numPr>
          <w:ilvl w:val="1"/>
          <w:numId w:val="2"/>
        </w:numPr>
        <w:sectPr w:rsidR="005C4D37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E9051E">
        <w:rPr>
          <w:position w:val="-32"/>
        </w:rPr>
        <w:object w:dxaOrig="1500" w:dyaOrig="740">
          <v:shape id="_x0000_i1094" type="#_x0000_t75" style="width:75.2pt;height:36.9pt" o:ole="">
            <v:imagedata r:id="rId163" o:title=""/>
          </v:shape>
          <o:OLEObject Type="Embed" ProgID="Equation.DSMT4" ShapeID="_x0000_i1094" DrawAspect="Content" ObjectID="_1645280415" r:id="rId164"/>
        </w:object>
      </w:r>
      <w:r w:rsidR="00533589">
        <w:t xml:space="preserve">= </w:t>
      </w:r>
      <w:r w:rsidR="00F427CF" w:rsidRPr="00533589">
        <w:rPr>
          <w:position w:val="-32"/>
        </w:rPr>
        <w:object w:dxaOrig="3260" w:dyaOrig="760">
          <v:shape id="_x0000_i1095" type="#_x0000_t75" style="width:163.15pt;height:37.8pt" o:ole="">
            <v:imagedata r:id="rId165" o:title=""/>
          </v:shape>
          <o:OLEObject Type="Embed" ProgID="Equation.DSMT4" ShapeID="_x0000_i1095" DrawAspect="Content" ObjectID="_1645280416" r:id="rId166"/>
        </w:object>
      </w:r>
      <w:r w:rsidR="00533589">
        <w:t xml:space="preserve"> </w:t>
      </w:r>
      <w:r w:rsidR="00533589">
        <w:br/>
        <w:t xml:space="preserve"> </w:t>
      </w:r>
      <w:r w:rsidR="00533589">
        <w:tab/>
      </w:r>
      <w:r w:rsidR="00533589">
        <w:tab/>
        <w:t xml:space="preserve">  = </w:t>
      </w:r>
      <w:r w:rsidR="00F427CF" w:rsidRPr="00533589">
        <w:rPr>
          <w:position w:val="-38"/>
        </w:rPr>
        <w:object w:dxaOrig="4720" w:dyaOrig="859">
          <v:shape id="_x0000_i1096" type="#_x0000_t75" style="width:236.05pt;height:42.85pt" o:ole="">
            <v:imagedata r:id="rId167" o:title=""/>
          </v:shape>
          <o:OLEObject Type="Embed" ProgID="Equation.DSMT4" ShapeID="_x0000_i1096" DrawAspect="Content" ObjectID="_1645280417" r:id="rId168"/>
        </w:object>
      </w:r>
      <w:r w:rsidR="00F427CF">
        <w:t xml:space="preserve"> = </w:t>
      </w:r>
      <w:r w:rsidR="00F427CF" w:rsidRPr="00F427CF">
        <w:rPr>
          <w:position w:val="-6"/>
        </w:rPr>
        <w:object w:dxaOrig="820" w:dyaOrig="320">
          <v:shape id="_x0000_i1097" type="#_x0000_t75" style="width:41pt;height:15.95pt" o:ole="">
            <v:imagedata r:id="rId169" o:title=""/>
          </v:shape>
          <o:OLEObject Type="Embed" ProgID="Equation.DSMT4" ShapeID="_x0000_i1097" DrawAspect="Content" ObjectID="_1645280418" r:id="rId170"/>
        </w:object>
      </w:r>
      <w:r w:rsidR="00533589">
        <w:br/>
      </w:r>
    </w:p>
    <w:p w:rsidR="00E9051E" w:rsidRDefault="00395D1B" w:rsidP="00E9051E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1540" w:dyaOrig="740">
          <v:shape id="_x0000_i1098" type="#_x0000_t75" style="width:77pt;height:36.9pt" o:ole="">
            <v:imagedata r:id="rId171" o:title=""/>
          </v:shape>
          <o:OLEObject Type="Embed" ProgID="Equation.DSMT4" ShapeID="_x0000_i1098" DrawAspect="Content" ObjectID="_1645280419" r:id="rId172"/>
        </w:object>
      </w:r>
      <w:r w:rsidR="00F427CF">
        <w:t xml:space="preserve">= </w:t>
      </w:r>
      <w:r w:rsidR="00F427CF" w:rsidRPr="00F427CF">
        <w:rPr>
          <w:position w:val="-28"/>
        </w:rPr>
        <w:object w:dxaOrig="1920" w:dyaOrig="700">
          <v:shape id="_x0000_i1099" type="#_x0000_t75" style="width:96.15pt;height:35.1pt" o:ole="">
            <v:imagedata r:id="rId173" o:title=""/>
          </v:shape>
          <o:OLEObject Type="Embed" ProgID="Equation.DSMT4" ShapeID="_x0000_i1099" DrawAspect="Content" ObjectID="_1645280420" r:id="rId174"/>
        </w:object>
      </w:r>
      <w:r w:rsidR="00F427CF" w:rsidRPr="00F427CF">
        <w:rPr>
          <w:position w:val="-32"/>
        </w:rPr>
        <w:object w:dxaOrig="2100" w:dyaOrig="740">
          <v:shape id="_x0000_i1100" type="#_x0000_t75" style="width:104.8pt;height:36.9pt" o:ole="">
            <v:imagedata r:id="rId175" o:title=""/>
          </v:shape>
          <o:OLEObject Type="Embed" ProgID="Equation.DSMT4" ShapeID="_x0000_i1100" DrawAspect="Content" ObjectID="_1645280421" r:id="rId176"/>
        </w:object>
      </w:r>
      <w:r w:rsidR="00F427CF">
        <w:br/>
        <w:t xml:space="preserve">  </w:t>
      </w:r>
      <w:r w:rsidR="00F427CF">
        <w:tab/>
      </w:r>
      <w:r w:rsidR="00F427CF">
        <w:tab/>
        <w:t xml:space="preserve">   = </w:t>
      </w:r>
      <w:r w:rsidR="00F427CF" w:rsidRPr="00F427CF">
        <w:rPr>
          <w:position w:val="-34"/>
        </w:rPr>
        <w:object w:dxaOrig="4580" w:dyaOrig="780">
          <v:shape id="_x0000_i1101" type="#_x0000_t75" style="width:229.2pt;height:39.2pt" o:ole="">
            <v:imagedata r:id="rId177" o:title=""/>
          </v:shape>
          <o:OLEObject Type="Embed" ProgID="Equation.DSMT4" ShapeID="_x0000_i1101" DrawAspect="Content" ObjectID="_1645280422" r:id="rId178"/>
        </w:object>
      </w:r>
      <w:r w:rsidR="00F427CF">
        <w:t xml:space="preserve"> = </w:t>
      </w:r>
      <w:r w:rsidR="00987CCB" w:rsidRPr="00F427CF">
        <w:rPr>
          <w:position w:val="-22"/>
        </w:rPr>
        <w:object w:dxaOrig="440" w:dyaOrig="620">
          <v:shape id="_x0000_i1102" type="#_x0000_t75" style="width:21.85pt;height:31pt" o:ole="">
            <v:imagedata r:id="rId179" o:title=""/>
          </v:shape>
          <o:OLEObject Type="Embed" ProgID="Equation.DSMT4" ShapeID="_x0000_i1102" DrawAspect="Content" ObjectID="_1645280423" r:id="rId180"/>
        </w:object>
      </w:r>
      <w:r w:rsidR="00F427CF">
        <w:t xml:space="preserve"> </w:t>
      </w:r>
    </w:p>
    <w:p w:rsidR="004E7512" w:rsidRDefault="005747C5" w:rsidP="005C4D37">
      <w:pPr>
        <w:pStyle w:val="Listenabsatz"/>
        <w:numPr>
          <w:ilvl w:val="1"/>
          <w:numId w:val="2"/>
        </w:numPr>
        <w:sectPr w:rsidR="004E7512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5747C5">
        <w:rPr>
          <w:position w:val="-32"/>
        </w:rPr>
        <w:object w:dxaOrig="1359" w:dyaOrig="740">
          <v:shape id="_x0000_i1103" type="#_x0000_t75" style="width:67.9pt;height:36.9pt" o:ole="">
            <v:imagedata r:id="rId181" o:title=""/>
          </v:shape>
          <o:OLEObject Type="Embed" ProgID="Equation.DSMT4" ShapeID="_x0000_i1103" DrawAspect="Content" ObjectID="_1645280424" r:id="rId182"/>
        </w:object>
      </w:r>
      <w:r>
        <w:t xml:space="preserve"> </w:t>
      </w:r>
      <w:r w:rsidR="00F427CF">
        <w:t xml:space="preserve">= </w:t>
      </w:r>
      <w:r w:rsidR="00940B81" w:rsidRPr="00F427CF">
        <w:rPr>
          <w:position w:val="-22"/>
        </w:rPr>
        <w:object w:dxaOrig="1500" w:dyaOrig="580">
          <v:shape id="_x0000_i1104" type="#_x0000_t75" style="width:75.2pt;height:29.15pt" o:ole="">
            <v:imagedata r:id="rId183" o:title=""/>
          </v:shape>
          <o:OLEObject Type="Embed" ProgID="Equation.DSMT4" ShapeID="_x0000_i1104" DrawAspect="Content" ObjectID="_1645280425" r:id="rId184"/>
        </w:object>
      </w:r>
      <w:r w:rsidR="00F427CF">
        <w:t xml:space="preserve"> </w:t>
      </w:r>
      <w:r w:rsidR="00940B81" w:rsidRPr="00F427CF">
        <w:rPr>
          <w:position w:val="-32"/>
        </w:rPr>
        <w:object w:dxaOrig="1800" w:dyaOrig="740">
          <v:shape id="_x0000_i1105" type="#_x0000_t75" style="width:90.25pt;height:36.9pt" o:ole="">
            <v:imagedata r:id="rId185" o:title=""/>
          </v:shape>
          <o:OLEObject Type="Embed" ProgID="Equation.DSMT4" ShapeID="_x0000_i1105" DrawAspect="Content" ObjectID="_1645280426" r:id="rId186"/>
        </w:object>
      </w:r>
      <w:r w:rsidR="00F427CF">
        <w:t xml:space="preserve"> </w:t>
      </w:r>
      <w:r w:rsidR="00F427CF">
        <w:br/>
        <w:t xml:space="preserve"> </w:t>
      </w:r>
      <w:r w:rsidR="00F427CF">
        <w:tab/>
      </w:r>
      <w:r w:rsidR="00F427CF">
        <w:tab/>
        <w:t xml:space="preserve">= </w:t>
      </w:r>
      <w:r w:rsidR="00940B81" w:rsidRPr="00940B81">
        <w:rPr>
          <w:position w:val="-34"/>
        </w:rPr>
        <w:object w:dxaOrig="2900" w:dyaOrig="780">
          <v:shape id="_x0000_i1106" type="#_x0000_t75" style="width:144.9pt;height:39.2pt" o:ole="">
            <v:imagedata r:id="rId187" o:title=""/>
          </v:shape>
          <o:OLEObject Type="Embed" ProgID="Equation.DSMT4" ShapeID="_x0000_i1106" DrawAspect="Content" ObjectID="_1645280427" r:id="rId188"/>
        </w:object>
      </w:r>
      <w:r w:rsidR="00940B81">
        <w:t xml:space="preserve">= </w:t>
      </w:r>
      <w:r w:rsidR="00940B81" w:rsidRPr="00940B81">
        <w:rPr>
          <w:position w:val="-22"/>
        </w:rPr>
        <w:object w:dxaOrig="499" w:dyaOrig="580">
          <v:shape id="_x0000_i1107" type="#_x0000_t75" style="width:25.05pt;height:29.15pt" o:ole="">
            <v:imagedata r:id="rId189" o:title=""/>
          </v:shape>
          <o:OLEObject Type="Embed" ProgID="Equation.DSMT4" ShapeID="_x0000_i1107" DrawAspect="Content" ObjectID="_1645280428" r:id="rId190"/>
        </w:object>
      </w:r>
      <w:r w:rsidR="00F427CF">
        <w:br/>
      </w:r>
      <w:r w:rsidR="00395D1B" w:rsidRPr="00E9051E">
        <w:rPr>
          <w:position w:val="-32"/>
        </w:rPr>
        <w:object w:dxaOrig="1740" w:dyaOrig="740">
          <v:shape id="_x0000_i1108" type="#_x0000_t75" style="width:87.05pt;height:36.9pt" o:ole="">
            <v:imagedata r:id="rId191" o:title=""/>
          </v:shape>
          <o:OLEObject Type="Embed" ProgID="Equation.DSMT4" ShapeID="_x0000_i1108" DrawAspect="Content" ObjectID="_1645280429" r:id="rId192"/>
        </w:object>
      </w:r>
      <w:r w:rsidR="002B73EE">
        <w:t xml:space="preserve">= </w:t>
      </w:r>
      <w:r w:rsidR="002B73EE" w:rsidRPr="002B73EE">
        <w:rPr>
          <w:position w:val="-44"/>
        </w:rPr>
        <w:object w:dxaOrig="2400" w:dyaOrig="1020">
          <v:shape id="_x0000_i1109" type="#_x0000_t75" style="width:119.85pt;height:51.05pt" o:ole="">
            <v:imagedata r:id="rId193" o:title=""/>
          </v:shape>
          <o:OLEObject Type="Embed" ProgID="Equation.DSMT4" ShapeID="_x0000_i1109" DrawAspect="Content" ObjectID="_1645280430" r:id="rId194"/>
        </w:object>
      </w:r>
      <w:r w:rsidR="002B73EE" w:rsidRPr="002B73EE">
        <w:rPr>
          <w:position w:val="-32"/>
        </w:rPr>
        <w:object w:dxaOrig="2400" w:dyaOrig="840">
          <v:shape id="_x0000_i1110" type="#_x0000_t75" style="width:119.85pt;height:41.9pt" o:ole="">
            <v:imagedata r:id="rId195" o:title=""/>
          </v:shape>
          <o:OLEObject Type="Embed" ProgID="Equation.DSMT4" ShapeID="_x0000_i1110" DrawAspect="Content" ObjectID="_1645280431" r:id="rId196"/>
        </w:object>
      </w:r>
      <w:r w:rsidR="002B73EE">
        <w:br/>
      </w:r>
      <w:r w:rsidR="002B73EE">
        <w:lastRenderedPageBreak/>
        <w:t xml:space="preserve">        = </w:t>
      </w:r>
      <w:r w:rsidR="002B73EE" w:rsidRPr="002B73EE">
        <w:rPr>
          <w:position w:val="-50"/>
        </w:rPr>
        <w:object w:dxaOrig="6480" w:dyaOrig="1100">
          <v:shape id="_x0000_i1111" type="#_x0000_t75" style="width:324pt;height:55.15pt" o:ole="">
            <v:imagedata r:id="rId197" o:title=""/>
          </v:shape>
          <o:OLEObject Type="Embed" ProgID="Equation.DSMT4" ShapeID="_x0000_i1111" DrawAspect="Content" ObjectID="_1645280432" r:id="rId198"/>
        </w:object>
      </w:r>
      <w:r w:rsidR="002B73EE">
        <w:br/>
        <w:t xml:space="preserve">       = </w:t>
      </w:r>
      <w:r w:rsidR="002B73EE" w:rsidRPr="002B73EE">
        <w:rPr>
          <w:position w:val="-50"/>
        </w:rPr>
        <w:object w:dxaOrig="3760" w:dyaOrig="1100">
          <v:shape id="_x0000_i1112" type="#_x0000_t75" style="width:188.2pt;height:55.15pt" o:ole="">
            <v:imagedata r:id="rId199" o:title=""/>
          </v:shape>
          <o:OLEObject Type="Embed" ProgID="Equation.DSMT4" ShapeID="_x0000_i1112" DrawAspect="Content" ObjectID="_1645280433" r:id="rId200"/>
        </w:object>
      </w:r>
      <w:r w:rsidR="005C4D37">
        <w:br/>
      </w:r>
    </w:p>
    <w:p w:rsidR="005C4D37" w:rsidRDefault="005C4D37" w:rsidP="004E7512">
      <w:pPr>
        <w:pStyle w:val="Listenabsatz"/>
        <w:ind w:left="1440"/>
      </w:pPr>
    </w:p>
    <w:p w:rsidR="00E9051E" w:rsidRDefault="00E9051E" w:rsidP="005C4D37">
      <w:pPr>
        <w:pStyle w:val="Listenabsatz"/>
        <w:numPr>
          <w:ilvl w:val="0"/>
          <w:numId w:val="2"/>
        </w:numPr>
      </w:pPr>
      <w:r>
        <w:t>Bestimmen Sie mithilfe partieller Integration eine Stammfunktion der Funktion f.</w:t>
      </w:r>
    </w:p>
    <w:p w:rsidR="005C4D37" w:rsidRDefault="005C4D37" w:rsidP="00E9051E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C26A31" w:rsidRDefault="00395D1B" w:rsidP="00E9051E">
      <w:pPr>
        <w:pStyle w:val="Listenabsatz"/>
        <w:numPr>
          <w:ilvl w:val="1"/>
          <w:numId w:val="2"/>
        </w:numPr>
      </w:pPr>
      <w:r w:rsidRPr="00395D1B">
        <w:rPr>
          <w:position w:val="-12"/>
        </w:rPr>
        <w:object w:dxaOrig="1380" w:dyaOrig="360">
          <v:shape id="_x0000_i1113" type="#_x0000_t75" style="width:68.8pt;height:18.25pt" o:ole="">
            <v:imagedata r:id="rId201" o:title=""/>
          </v:shape>
          <o:OLEObject Type="Embed" ProgID="Equation.DSMT4" ShapeID="_x0000_i1113" DrawAspect="Content" ObjectID="_1645280434" r:id="rId202"/>
        </w:object>
      </w:r>
      <w:r w:rsidR="002B73EE">
        <w:tab/>
      </w:r>
      <w:r w:rsidR="002B73EE">
        <w:tab/>
      </w:r>
      <w:r w:rsidR="0013741A" w:rsidRPr="0013741A">
        <w:rPr>
          <w:position w:val="-12"/>
        </w:rPr>
        <w:object w:dxaOrig="1140" w:dyaOrig="360">
          <v:shape id="_x0000_i1114" type="#_x0000_t75" style="width:56.95pt;height:18.25pt" o:ole="">
            <v:imagedata r:id="rId203" o:title=""/>
          </v:shape>
          <o:OLEObject Type="Embed" ProgID="Equation.DSMT4" ShapeID="_x0000_i1114" DrawAspect="Content" ObjectID="_1645280435" r:id="rId204"/>
        </w:object>
      </w:r>
      <w:r w:rsidR="0013741A">
        <w:t xml:space="preserve">=  </w:t>
      </w:r>
      <w:r w:rsidR="0013741A" w:rsidRPr="0013741A">
        <w:rPr>
          <w:position w:val="-22"/>
        </w:rPr>
        <w:object w:dxaOrig="1960" w:dyaOrig="580">
          <v:shape id="_x0000_i1115" type="#_x0000_t75" style="width:97.95pt;height:29.15pt" o:ole="">
            <v:imagedata r:id="rId205" o:title=""/>
          </v:shape>
          <o:OLEObject Type="Embed" ProgID="Equation.DSMT4" ShapeID="_x0000_i1115" DrawAspect="Content" ObjectID="_1645280436" r:id="rId206"/>
        </w:object>
      </w:r>
      <w:r w:rsidR="0013741A">
        <w:t xml:space="preserve">= </w:t>
      </w:r>
      <w:r w:rsidR="0013741A" w:rsidRPr="0013741A">
        <w:rPr>
          <w:position w:val="-26"/>
        </w:rPr>
        <w:object w:dxaOrig="1540" w:dyaOrig="639">
          <v:shape id="_x0000_i1116" type="#_x0000_t75" style="width:77pt;height:31.9pt" o:ole="">
            <v:imagedata r:id="rId207" o:title=""/>
          </v:shape>
          <o:OLEObject Type="Embed" ProgID="Equation.DSMT4" ShapeID="_x0000_i1116" DrawAspect="Content" ObjectID="_1645280437" r:id="rId208"/>
        </w:object>
      </w:r>
      <w:r w:rsidR="0013741A">
        <w:t xml:space="preserve"> </w:t>
      </w:r>
    </w:p>
    <w:p w:rsidR="005C4D37" w:rsidRDefault="00395D1B" w:rsidP="00E9051E">
      <w:pPr>
        <w:pStyle w:val="Listenabsatz"/>
        <w:numPr>
          <w:ilvl w:val="1"/>
          <w:numId w:val="2"/>
        </w:numPr>
        <w:sectPr w:rsidR="005C4D37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395D1B">
        <w:rPr>
          <w:position w:val="-12"/>
        </w:rPr>
        <w:object w:dxaOrig="1380" w:dyaOrig="380">
          <v:shape id="_x0000_i1117" type="#_x0000_t75" style="width:68.8pt;height:19.15pt" o:ole="">
            <v:imagedata r:id="rId209" o:title=""/>
          </v:shape>
          <o:OLEObject Type="Embed" ProgID="Equation.DSMT4" ShapeID="_x0000_i1117" DrawAspect="Content" ObjectID="_1645280438" r:id="rId210"/>
        </w:object>
      </w:r>
      <w:r w:rsidR="0013741A">
        <w:tab/>
      </w:r>
      <w:r w:rsidR="0013741A">
        <w:tab/>
      </w:r>
      <w:r w:rsidR="0013741A" w:rsidRPr="0013741A">
        <w:rPr>
          <w:position w:val="-12"/>
        </w:rPr>
        <w:object w:dxaOrig="1140" w:dyaOrig="380">
          <v:shape id="_x0000_i1118" type="#_x0000_t75" style="width:56.95pt;height:19.15pt" o:ole="">
            <v:imagedata r:id="rId211" o:title=""/>
          </v:shape>
          <o:OLEObject Type="Embed" ProgID="Equation.DSMT4" ShapeID="_x0000_i1118" DrawAspect="Content" ObjectID="_1645280439" r:id="rId212"/>
        </w:object>
      </w:r>
      <w:r w:rsidR="0013741A">
        <w:t xml:space="preserve">= </w:t>
      </w:r>
      <w:r w:rsidR="0013741A" w:rsidRPr="0013741A">
        <w:rPr>
          <w:position w:val="-32"/>
        </w:rPr>
        <w:object w:dxaOrig="2120" w:dyaOrig="740">
          <v:shape id="_x0000_i1119" type="#_x0000_t75" style="width:106.2pt;height:36.9pt" o:ole="">
            <v:imagedata r:id="rId213" o:title=""/>
          </v:shape>
          <o:OLEObject Type="Embed" ProgID="Equation.DSMT4" ShapeID="_x0000_i1119" DrawAspect="Content" ObjectID="_1645280440" r:id="rId214"/>
        </w:object>
      </w:r>
      <w:r w:rsidR="0013741A">
        <w:t xml:space="preserve">= </w:t>
      </w:r>
      <w:r w:rsidR="0013741A" w:rsidRPr="0013741A">
        <w:rPr>
          <w:position w:val="-26"/>
        </w:rPr>
        <w:object w:dxaOrig="1719" w:dyaOrig="639">
          <v:shape id="_x0000_i1120" type="#_x0000_t75" style="width:86.15pt;height:31.9pt" o:ole="">
            <v:imagedata r:id="rId215" o:title=""/>
          </v:shape>
          <o:OLEObject Type="Embed" ProgID="Equation.DSMT4" ShapeID="_x0000_i1120" DrawAspect="Content" ObjectID="_1645280441" r:id="rId216"/>
        </w:object>
      </w:r>
      <w:r w:rsidR="0013741A">
        <w:t xml:space="preserve"> </w:t>
      </w:r>
    </w:p>
    <w:p w:rsidR="004E7512" w:rsidRDefault="00395D1B" w:rsidP="00395D1B">
      <w:pPr>
        <w:pStyle w:val="Listenabsatz"/>
        <w:numPr>
          <w:ilvl w:val="1"/>
          <w:numId w:val="2"/>
        </w:numPr>
        <w:sectPr w:rsidR="004E7512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E9051E">
        <w:rPr>
          <w:position w:val="-24"/>
        </w:rPr>
        <w:object w:dxaOrig="1420" w:dyaOrig="600">
          <v:shape id="_x0000_i1121" type="#_x0000_t75" style="width:71.1pt;height:30.1pt" o:ole="">
            <v:imagedata r:id="rId217" o:title=""/>
          </v:shape>
          <o:OLEObject Type="Embed" ProgID="Equation.DSMT4" ShapeID="_x0000_i1121" DrawAspect="Content" ObjectID="_1645280442" r:id="rId218"/>
        </w:object>
      </w:r>
      <w:r w:rsidR="0013741A">
        <w:t xml:space="preserve"> </w:t>
      </w:r>
      <w:r w:rsidR="0013741A">
        <w:tab/>
      </w:r>
      <w:r w:rsidR="0013741A" w:rsidRPr="0013741A">
        <w:rPr>
          <w:position w:val="-24"/>
        </w:rPr>
        <w:object w:dxaOrig="1180" w:dyaOrig="600">
          <v:shape id="_x0000_i1122" type="#_x0000_t75" style="width:58.8pt;height:30.1pt" o:ole="">
            <v:imagedata r:id="rId219" o:title=""/>
          </v:shape>
          <o:OLEObject Type="Embed" ProgID="Equation.DSMT4" ShapeID="_x0000_i1122" DrawAspect="Content" ObjectID="_1645280443" r:id="rId220"/>
        </w:object>
      </w:r>
      <w:r w:rsidR="0013741A">
        <w:t xml:space="preserve">= </w:t>
      </w:r>
      <w:r w:rsidR="0013741A" w:rsidRPr="0013741A">
        <w:rPr>
          <w:position w:val="-26"/>
        </w:rPr>
        <w:object w:dxaOrig="2140" w:dyaOrig="639">
          <v:shape id="_x0000_i1123" type="#_x0000_t75" style="width:107.1pt;height:31.9pt" o:ole="">
            <v:imagedata r:id="rId221" o:title=""/>
          </v:shape>
          <o:OLEObject Type="Embed" ProgID="Equation.DSMT4" ShapeID="_x0000_i1123" DrawAspect="Content" ObjectID="_1645280444" r:id="rId222"/>
        </w:object>
      </w:r>
      <w:r w:rsidR="0013741A">
        <w:t xml:space="preserve">= </w:t>
      </w:r>
      <w:r w:rsidR="0013741A" w:rsidRPr="0013741A">
        <w:rPr>
          <w:position w:val="-26"/>
        </w:rPr>
        <w:object w:dxaOrig="1420" w:dyaOrig="639">
          <v:shape id="_x0000_i1124" type="#_x0000_t75" style="width:71.1pt;height:31.9pt" o:ole="">
            <v:imagedata r:id="rId223" o:title=""/>
          </v:shape>
          <o:OLEObject Type="Embed" ProgID="Equation.DSMT4" ShapeID="_x0000_i1124" DrawAspect="Content" ObjectID="_1645280445" r:id="rId224"/>
        </w:object>
      </w:r>
      <w:r w:rsidR="007A3830">
        <w:br/>
      </w:r>
    </w:p>
    <w:p w:rsidR="00E9051E" w:rsidRDefault="00E9051E" w:rsidP="004E7512">
      <w:pPr>
        <w:pStyle w:val="Listenabsatz"/>
        <w:ind w:left="1440"/>
      </w:pPr>
    </w:p>
    <w:p w:rsidR="00395D1B" w:rsidRDefault="00395D1B" w:rsidP="00395D1B">
      <w:pPr>
        <w:pStyle w:val="Listenabsatz"/>
        <w:numPr>
          <w:ilvl w:val="0"/>
          <w:numId w:val="2"/>
        </w:numPr>
      </w:pPr>
      <w:r>
        <w:t>Berechnen Sie die Integrale.</w:t>
      </w:r>
    </w:p>
    <w:p w:rsidR="005C4D37" w:rsidRDefault="005C4D37" w:rsidP="00395D1B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395D1B" w:rsidRDefault="00395D1B" w:rsidP="00395D1B">
      <w:pPr>
        <w:pStyle w:val="Listenabsatz"/>
        <w:numPr>
          <w:ilvl w:val="1"/>
          <w:numId w:val="2"/>
        </w:numPr>
      </w:pPr>
      <w:r w:rsidRPr="00395D1B">
        <w:rPr>
          <w:position w:val="-32"/>
        </w:rPr>
        <w:object w:dxaOrig="1120" w:dyaOrig="740">
          <v:shape id="_x0000_i1125" type="#_x0000_t75" style="width:56.05pt;height:36.9pt" o:ole="">
            <v:imagedata r:id="rId225" o:title=""/>
          </v:shape>
          <o:OLEObject Type="Embed" ProgID="Equation.DSMT4" ShapeID="_x0000_i1125" DrawAspect="Content" ObjectID="_1645280446" r:id="rId226"/>
        </w:object>
      </w:r>
      <w:r w:rsidR="00B24A22">
        <w:t xml:space="preserve">= </w:t>
      </w:r>
      <w:r w:rsidR="00B24A22" w:rsidRPr="00B24A22">
        <w:rPr>
          <w:position w:val="-32"/>
        </w:rPr>
        <w:object w:dxaOrig="2960" w:dyaOrig="740">
          <v:shape id="_x0000_i1126" type="#_x0000_t75" style="width:148.1pt;height:36.9pt" o:ole="">
            <v:imagedata r:id="rId227" o:title=""/>
          </v:shape>
          <o:OLEObject Type="Embed" ProgID="Equation.DSMT4" ShapeID="_x0000_i1126" DrawAspect="Content" ObjectID="_1645280447" r:id="rId228"/>
        </w:object>
      </w:r>
      <w:r w:rsidR="00B24A22">
        <w:t>=</w:t>
      </w:r>
      <w:r w:rsidR="00283803" w:rsidRPr="00B24A22">
        <w:rPr>
          <w:position w:val="-32"/>
        </w:rPr>
        <w:object w:dxaOrig="1680" w:dyaOrig="740">
          <v:shape id="_x0000_i1127" type="#_x0000_t75" style="width:83.85pt;height:36.9pt" o:ole="">
            <v:imagedata r:id="rId229" o:title=""/>
          </v:shape>
          <o:OLEObject Type="Embed" ProgID="Equation.DSMT4" ShapeID="_x0000_i1127" DrawAspect="Content" ObjectID="_1645280448" r:id="rId230"/>
        </w:object>
      </w:r>
      <w:r w:rsidR="00B24A22">
        <w:t>=</w:t>
      </w:r>
      <w:r w:rsidR="00B24A22" w:rsidRPr="00B24A22">
        <w:rPr>
          <w:position w:val="-32"/>
        </w:rPr>
        <w:object w:dxaOrig="1460" w:dyaOrig="740">
          <v:shape id="_x0000_i1128" type="#_x0000_t75" style="width:72.9pt;height:36.9pt" o:ole="">
            <v:imagedata r:id="rId231" o:title=""/>
          </v:shape>
          <o:OLEObject Type="Embed" ProgID="Equation.DSMT4" ShapeID="_x0000_i1128" DrawAspect="Content" ObjectID="_1645280449" r:id="rId232"/>
        </w:object>
      </w:r>
      <w:r w:rsidR="00B24A22">
        <w:t xml:space="preserve"> </w:t>
      </w:r>
      <w:r w:rsidR="00B24A22">
        <w:br/>
      </w:r>
      <w:r w:rsidR="00BA3985" w:rsidRPr="00BA3985">
        <w:rPr>
          <w:position w:val="-32"/>
        </w:rPr>
        <w:object w:dxaOrig="1500" w:dyaOrig="740">
          <v:shape id="_x0000_i1129" type="#_x0000_t75" style="width:75.2pt;height:36.9pt" o:ole="">
            <v:imagedata r:id="rId233" o:title=""/>
          </v:shape>
          <o:OLEObject Type="Embed" ProgID="Equation.DSMT4" ShapeID="_x0000_i1129" DrawAspect="Content" ObjectID="_1645280450" r:id="rId234"/>
        </w:object>
      </w:r>
      <w:r w:rsidR="00BA3985">
        <w:t xml:space="preserve"> </w:t>
      </w:r>
    </w:p>
    <w:p w:rsidR="005C4D37" w:rsidRDefault="00395D1B" w:rsidP="00BA3985">
      <w:pPr>
        <w:pStyle w:val="Listenabsatz"/>
        <w:numPr>
          <w:ilvl w:val="1"/>
          <w:numId w:val="2"/>
        </w:numPr>
        <w:sectPr w:rsidR="005C4D37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395D1B">
        <w:rPr>
          <w:position w:val="-32"/>
        </w:rPr>
        <w:object w:dxaOrig="1240" w:dyaOrig="740">
          <v:shape id="_x0000_i1130" type="#_x0000_t75" style="width:61.95pt;height:36.9pt" o:ole="">
            <v:imagedata r:id="rId235" o:title=""/>
          </v:shape>
          <o:OLEObject Type="Embed" ProgID="Equation.DSMT4" ShapeID="_x0000_i1130" DrawAspect="Content" ObjectID="_1645280451" r:id="rId236"/>
        </w:object>
      </w:r>
      <w:r w:rsidR="00BA3985">
        <w:t xml:space="preserve">= </w:t>
      </w:r>
      <w:r w:rsidR="00BA3985" w:rsidRPr="00BA3985">
        <w:rPr>
          <w:position w:val="-28"/>
        </w:rPr>
        <w:object w:dxaOrig="2439" w:dyaOrig="700">
          <v:shape id="_x0000_i1131" type="#_x0000_t75" style="width:122.15pt;height:35.1pt" o:ole="">
            <v:imagedata r:id="rId237" o:title=""/>
          </v:shape>
          <o:OLEObject Type="Embed" ProgID="Equation.DSMT4" ShapeID="_x0000_i1131" DrawAspect="Content" ObjectID="_1645280452" r:id="rId238"/>
        </w:object>
      </w:r>
      <w:r w:rsidR="00BA3985" w:rsidRPr="00BA3985">
        <w:rPr>
          <w:position w:val="-32"/>
        </w:rPr>
        <w:object w:dxaOrig="1579" w:dyaOrig="740">
          <v:shape id="_x0000_i1132" type="#_x0000_t75" style="width:78.85pt;height:36.9pt" o:ole="">
            <v:imagedata r:id="rId239" o:title=""/>
          </v:shape>
          <o:OLEObject Type="Embed" ProgID="Equation.DSMT4" ShapeID="_x0000_i1132" DrawAspect="Content" ObjectID="_1645280453" r:id="rId240"/>
        </w:object>
      </w:r>
      <w:r w:rsidR="00BA3985">
        <w:t xml:space="preserve">= </w:t>
      </w:r>
      <w:r w:rsidR="00BA3985" w:rsidRPr="00BA3985">
        <w:rPr>
          <w:position w:val="-32"/>
        </w:rPr>
        <w:object w:dxaOrig="1680" w:dyaOrig="740">
          <v:shape id="_x0000_i1133" type="#_x0000_t75" style="width:83.85pt;height:36.9pt" o:ole="">
            <v:imagedata r:id="rId241" o:title=""/>
          </v:shape>
          <o:OLEObject Type="Embed" ProgID="Equation.DSMT4" ShapeID="_x0000_i1133" DrawAspect="Content" ObjectID="_1645280454" r:id="rId242"/>
        </w:object>
      </w:r>
      <w:r w:rsidR="00BA3985">
        <w:t xml:space="preserve"> </w:t>
      </w:r>
      <w:r w:rsidR="00BA3985">
        <w:br/>
      </w:r>
      <w:r w:rsidR="00BA3985" w:rsidRPr="00BA3985">
        <w:rPr>
          <w:position w:val="-32"/>
        </w:rPr>
        <w:object w:dxaOrig="1540" w:dyaOrig="740">
          <v:shape id="_x0000_i1134" type="#_x0000_t75" style="width:77pt;height:36.9pt" o:ole="">
            <v:imagedata r:id="rId243" o:title=""/>
          </v:shape>
          <o:OLEObject Type="Embed" ProgID="Equation.DSMT4" ShapeID="_x0000_i1134" DrawAspect="Content" ObjectID="_1645280455" r:id="rId244"/>
        </w:object>
      </w:r>
      <w:r w:rsidR="00BA3985">
        <w:br/>
      </w:r>
    </w:p>
    <w:p w:rsidR="00395D1B" w:rsidRDefault="00C26A31" w:rsidP="00395D1B">
      <w:pPr>
        <w:pStyle w:val="Listenabsatz"/>
        <w:numPr>
          <w:ilvl w:val="1"/>
          <w:numId w:val="2"/>
        </w:numPr>
      </w:pPr>
      <w:r w:rsidRPr="00C26A31">
        <w:rPr>
          <w:position w:val="-32"/>
        </w:rPr>
        <w:object w:dxaOrig="1120" w:dyaOrig="740">
          <v:shape id="_x0000_i1135" type="#_x0000_t75" style="width:56.05pt;height:36.9pt" o:ole="">
            <v:imagedata r:id="rId245" o:title=""/>
          </v:shape>
          <o:OLEObject Type="Embed" ProgID="Equation.DSMT4" ShapeID="_x0000_i1135" DrawAspect="Content" ObjectID="_1645280456" r:id="rId246"/>
        </w:object>
      </w:r>
      <w:r w:rsidR="00BA3985">
        <w:t xml:space="preserve">= </w:t>
      </w:r>
      <w:r w:rsidR="00BA3985" w:rsidRPr="00BA3985">
        <w:rPr>
          <w:position w:val="-32"/>
        </w:rPr>
        <w:object w:dxaOrig="2580" w:dyaOrig="740">
          <v:shape id="_x0000_i1136" type="#_x0000_t75" style="width:128.95pt;height:36.9pt" o:ole="">
            <v:imagedata r:id="rId247" o:title=""/>
          </v:shape>
          <o:OLEObject Type="Embed" ProgID="Equation.DSMT4" ShapeID="_x0000_i1136" DrawAspect="Content" ObjectID="_1645280457" r:id="rId248"/>
        </w:object>
      </w:r>
      <w:r w:rsidR="00BA3985">
        <w:t xml:space="preserve"> </w:t>
      </w:r>
      <w:r w:rsidR="00BA3985">
        <w:br/>
      </w:r>
      <w:r w:rsidR="00BA3985" w:rsidRPr="00BA3985">
        <w:rPr>
          <w:position w:val="-32"/>
        </w:rPr>
        <w:object w:dxaOrig="2160" w:dyaOrig="740">
          <v:shape id="_x0000_i1137" type="#_x0000_t75" style="width:108pt;height:36.9pt" o:ole="">
            <v:imagedata r:id="rId249" o:title=""/>
          </v:shape>
          <o:OLEObject Type="Embed" ProgID="Equation.DSMT4" ShapeID="_x0000_i1137" DrawAspect="Content" ObjectID="_1645280458" r:id="rId250"/>
        </w:object>
      </w:r>
      <w:r w:rsidR="00BA3985">
        <w:t xml:space="preserve"> </w:t>
      </w:r>
    </w:p>
    <w:p w:rsidR="005C4D37" w:rsidRDefault="00450752" w:rsidP="00395D1B">
      <w:pPr>
        <w:pStyle w:val="Listenabsatz"/>
        <w:numPr>
          <w:ilvl w:val="1"/>
          <w:numId w:val="2"/>
        </w:numPr>
        <w:sectPr w:rsidR="005C4D37" w:rsidSect="004E7512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450752">
        <w:rPr>
          <w:position w:val="-50"/>
        </w:rPr>
        <w:object w:dxaOrig="1340" w:dyaOrig="1100">
          <v:shape id="_x0000_i1138" type="#_x0000_t75" style="width:67pt;height:55.15pt" o:ole="">
            <v:imagedata r:id="rId251" o:title=""/>
          </v:shape>
          <o:OLEObject Type="Embed" ProgID="Equation.DSMT4" ShapeID="_x0000_i1138" DrawAspect="Content" ObjectID="_1645280459" r:id="rId252"/>
        </w:object>
      </w:r>
      <w:r w:rsidR="00145EFE">
        <w:t>=</w:t>
      </w:r>
      <w:r w:rsidR="00145EFE" w:rsidRPr="00BA3985">
        <w:rPr>
          <w:position w:val="-30"/>
        </w:rPr>
        <w:object w:dxaOrig="1320" w:dyaOrig="720">
          <v:shape id="_x0000_i1139" type="#_x0000_t75" style="width:66.1pt;height:36pt" o:ole="">
            <v:imagedata r:id="rId253" o:title=""/>
          </v:shape>
          <o:OLEObject Type="Embed" ProgID="Equation.DSMT4" ShapeID="_x0000_i1139" DrawAspect="Content" ObjectID="_1645280460" r:id="rId254"/>
        </w:object>
      </w:r>
      <w:r w:rsidR="00145EFE" w:rsidRPr="00145EFE">
        <w:rPr>
          <w:position w:val="-50"/>
        </w:rPr>
        <w:object w:dxaOrig="1520" w:dyaOrig="1100">
          <v:shape id="_x0000_i1140" type="#_x0000_t75" style="width:76.1pt;height:55.15pt" o:ole="">
            <v:imagedata r:id="rId255" o:title=""/>
          </v:shape>
          <o:OLEObject Type="Embed" ProgID="Equation.DSMT4" ShapeID="_x0000_i1140" DrawAspect="Content" ObjectID="_1645280461" r:id="rId256"/>
        </w:object>
      </w:r>
      <w:r w:rsidR="00145EFE">
        <w:br/>
      </w:r>
      <w:r w:rsidR="00145EFE" w:rsidRPr="00450752">
        <w:rPr>
          <w:position w:val="-50"/>
        </w:rPr>
        <w:object w:dxaOrig="1340" w:dyaOrig="1100">
          <v:shape id="_x0000_i1141" type="#_x0000_t75" style="width:67pt;height:55.15pt" o:ole="">
            <v:imagedata r:id="rId257" o:title=""/>
          </v:shape>
          <o:OLEObject Type="Embed" ProgID="Equation.DSMT4" ShapeID="_x0000_i1141" DrawAspect="Content" ObjectID="_1645280462" r:id="rId258"/>
        </w:object>
      </w:r>
      <w:r w:rsidR="00145EFE">
        <w:t>=</w:t>
      </w:r>
      <w:r w:rsidR="00145EFE" w:rsidRPr="00145EFE">
        <w:rPr>
          <w:position w:val="-52"/>
        </w:rPr>
        <w:object w:dxaOrig="4320" w:dyaOrig="1140">
          <v:shape id="_x0000_i1142" type="#_x0000_t75" style="width:3in;height:56.95pt" o:ole="">
            <v:imagedata r:id="rId259" o:title=""/>
          </v:shape>
          <o:OLEObject Type="Embed" ProgID="Equation.DSMT4" ShapeID="_x0000_i1142" DrawAspect="Content" ObjectID="_1645280463" r:id="rId260"/>
        </w:object>
      </w:r>
      <w:r w:rsidR="00BA3985">
        <w:t xml:space="preserve"> </w:t>
      </w:r>
      <w:r w:rsidR="00145EFE">
        <w:br/>
      </w:r>
    </w:p>
    <w:bookmarkStart w:id="1" w:name="_GoBack"/>
    <w:p w:rsidR="00450752" w:rsidRPr="008C0D7E" w:rsidRDefault="00942990" w:rsidP="005C4D37">
      <w:pPr>
        <w:pStyle w:val="Listenabsatz"/>
        <w:ind w:left="1440"/>
      </w:pPr>
      <w:r w:rsidRPr="00450752">
        <w:rPr>
          <w:position w:val="-50"/>
        </w:rPr>
        <w:object w:dxaOrig="2680" w:dyaOrig="1100">
          <v:shape id="_x0000_i1143" type="#_x0000_t75" style="width:133.95pt;height:55.15pt" o:ole="">
            <v:imagedata r:id="rId261" o:title=""/>
          </v:shape>
          <o:OLEObject Type="Embed" ProgID="Equation.DSMT4" ShapeID="_x0000_i1143" DrawAspect="Content" ObjectID="_1645280464" r:id="rId262"/>
        </w:object>
      </w:r>
      <w:bookmarkEnd w:id="1"/>
    </w:p>
    <w:sectPr w:rsidR="00450752" w:rsidRPr="008C0D7E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195E34"/>
    <w:multiLevelType w:val="hybridMultilevel"/>
    <w:tmpl w:val="821A998C"/>
    <w:lvl w:ilvl="0" w:tplc="0407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719C2CB1"/>
    <w:multiLevelType w:val="hybridMultilevel"/>
    <w:tmpl w:val="11648D7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0F">
      <w:start w:val="1"/>
      <w:numFmt w:val="decimal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124029"/>
    <w:rsid w:val="0013741A"/>
    <w:rsid w:val="00145EFE"/>
    <w:rsid w:val="001A4214"/>
    <w:rsid w:val="001B0CF5"/>
    <w:rsid w:val="001C4B51"/>
    <w:rsid w:val="00237390"/>
    <w:rsid w:val="00241901"/>
    <w:rsid w:val="00270444"/>
    <w:rsid w:val="00283803"/>
    <w:rsid w:val="002B163C"/>
    <w:rsid w:val="002B73EE"/>
    <w:rsid w:val="003328CC"/>
    <w:rsid w:val="003471C5"/>
    <w:rsid w:val="00395D1B"/>
    <w:rsid w:val="003D7D9E"/>
    <w:rsid w:val="00450752"/>
    <w:rsid w:val="004E7512"/>
    <w:rsid w:val="00533589"/>
    <w:rsid w:val="0056724D"/>
    <w:rsid w:val="005747C5"/>
    <w:rsid w:val="0057647C"/>
    <w:rsid w:val="00593DFC"/>
    <w:rsid w:val="005B10C5"/>
    <w:rsid w:val="005B60B8"/>
    <w:rsid w:val="005C4D37"/>
    <w:rsid w:val="006D2F60"/>
    <w:rsid w:val="006E649D"/>
    <w:rsid w:val="00705AF1"/>
    <w:rsid w:val="00710935"/>
    <w:rsid w:val="00780829"/>
    <w:rsid w:val="00783B71"/>
    <w:rsid w:val="007A3830"/>
    <w:rsid w:val="007E1F1D"/>
    <w:rsid w:val="008161B6"/>
    <w:rsid w:val="008C0D7E"/>
    <w:rsid w:val="00940B81"/>
    <w:rsid w:val="00942990"/>
    <w:rsid w:val="0096638E"/>
    <w:rsid w:val="00967C4F"/>
    <w:rsid w:val="00987CCB"/>
    <w:rsid w:val="00B24A22"/>
    <w:rsid w:val="00BA3985"/>
    <w:rsid w:val="00BB47DD"/>
    <w:rsid w:val="00BF235B"/>
    <w:rsid w:val="00C26A31"/>
    <w:rsid w:val="00C30222"/>
    <w:rsid w:val="00C31642"/>
    <w:rsid w:val="00CA73E6"/>
    <w:rsid w:val="00CE4241"/>
    <w:rsid w:val="00D7149A"/>
    <w:rsid w:val="00D77017"/>
    <w:rsid w:val="00DD241A"/>
    <w:rsid w:val="00E73D7F"/>
    <w:rsid w:val="00E9051E"/>
    <w:rsid w:val="00EC44B1"/>
    <w:rsid w:val="00F24E3C"/>
    <w:rsid w:val="00F427CF"/>
    <w:rsid w:val="00F468DB"/>
    <w:rsid w:val="00F90D42"/>
    <w:rsid w:val="00FE2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paragraph" w:customStyle="1" w:styleId="blaueLsungen">
    <w:name w:val="blaue Lösungen"/>
    <w:basedOn w:val="Standard"/>
    <w:link w:val="blaueLsungenZchn"/>
    <w:rsid w:val="00241901"/>
    <w:rPr>
      <w:b/>
      <w:color w:val="000EC0"/>
    </w:rPr>
  </w:style>
  <w:style w:type="paragraph" w:customStyle="1" w:styleId="Lsungenblau">
    <w:name w:val="Lösungen blau"/>
    <w:basedOn w:val="Standard"/>
    <w:link w:val="LsungenblauZchn"/>
    <w:qFormat/>
    <w:rsid w:val="00241901"/>
    <w:pPr>
      <w:tabs>
        <w:tab w:val="left" w:pos="1985"/>
      </w:tabs>
    </w:pPr>
    <w:rPr>
      <w:color w:val="000EC0"/>
    </w:rPr>
  </w:style>
  <w:style w:type="character" w:customStyle="1" w:styleId="blaueLsungenZchn">
    <w:name w:val="blaue Lösungen Zchn"/>
    <w:basedOn w:val="Absatz-Standardschriftart"/>
    <w:link w:val="blaueLsungen"/>
    <w:rsid w:val="00241901"/>
    <w:rPr>
      <w:b/>
      <w:color w:val="000EC0"/>
    </w:rPr>
  </w:style>
  <w:style w:type="character" w:customStyle="1" w:styleId="LsungenblauZchn">
    <w:name w:val="Lösungen blau Zchn"/>
    <w:basedOn w:val="Absatz-Standardschriftart"/>
    <w:link w:val="Lsungenblau"/>
    <w:rsid w:val="00241901"/>
    <w:rPr>
      <w:color w:val="000EC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paragraph" w:customStyle="1" w:styleId="blaueLsungen">
    <w:name w:val="blaue Lösungen"/>
    <w:basedOn w:val="Standard"/>
    <w:link w:val="blaueLsungenZchn"/>
    <w:rsid w:val="00241901"/>
    <w:rPr>
      <w:b/>
      <w:color w:val="000EC0"/>
    </w:rPr>
  </w:style>
  <w:style w:type="paragraph" w:customStyle="1" w:styleId="Lsungenblau">
    <w:name w:val="Lösungen blau"/>
    <w:basedOn w:val="Standard"/>
    <w:link w:val="LsungenblauZchn"/>
    <w:qFormat/>
    <w:rsid w:val="00241901"/>
    <w:pPr>
      <w:tabs>
        <w:tab w:val="left" w:pos="1985"/>
      </w:tabs>
    </w:pPr>
    <w:rPr>
      <w:color w:val="000EC0"/>
    </w:rPr>
  </w:style>
  <w:style w:type="character" w:customStyle="1" w:styleId="blaueLsungenZchn">
    <w:name w:val="blaue Lösungen Zchn"/>
    <w:basedOn w:val="Absatz-Standardschriftart"/>
    <w:link w:val="blaueLsungen"/>
    <w:rsid w:val="00241901"/>
    <w:rPr>
      <w:b/>
      <w:color w:val="000EC0"/>
    </w:rPr>
  </w:style>
  <w:style w:type="character" w:customStyle="1" w:styleId="LsungenblauZchn">
    <w:name w:val="Lösungen blau Zchn"/>
    <w:basedOn w:val="Absatz-Standardschriftart"/>
    <w:link w:val="Lsungenblau"/>
    <w:rsid w:val="00241901"/>
    <w:rPr>
      <w:color w:val="000EC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5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5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0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4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1.wmf"/><Relationship Id="rId96" Type="http://schemas.openxmlformats.org/officeDocument/2006/relationships/image" Target="media/image330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07.wmf"/><Relationship Id="rId238" Type="http://schemas.openxmlformats.org/officeDocument/2006/relationships/oleObject" Target="embeddings/oleObject115.bin"/><Relationship Id="rId254" Type="http://schemas.openxmlformats.org/officeDocument/2006/relationships/oleObject" Target="embeddings/oleObject123.bin"/><Relationship Id="rId259" Type="http://schemas.openxmlformats.org/officeDocument/2006/relationships/image" Target="media/image120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94.wmf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2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18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customXml" Target="ink/ink1.xml"/><Relationship Id="rId66" Type="http://schemas.openxmlformats.org/officeDocument/2006/relationships/oleObject" Target="embeddings/oleObject29.bin"/><Relationship Id="rId87" Type="http://schemas.openxmlformats.org/officeDocument/2006/relationships/image" Target="media/image37.wmf"/><Relationship Id="rId110" Type="http://schemas.openxmlformats.org/officeDocument/2006/relationships/image" Target="media/image45.png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2.wmf"/><Relationship Id="rId100" Type="http://schemas.openxmlformats.org/officeDocument/2006/relationships/image" Target="media/image400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39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5" Type="http://schemas.openxmlformats.org/officeDocument/2006/relationships/image" Target="media/image9.wmf"/><Relationship Id="rId46" Type="http://schemas.openxmlformats.org/officeDocument/2006/relationships/image" Target="media/image18.emf"/><Relationship Id="rId67" Type="http://schemas.openxmlformats.org/officeDocument/2006/relationships/image" Target="media/image2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27" Type="http://schemas.openxmlformats.org/officeDocument/2006/relationships/image" Target="media/image54.wmf"/><Relationship Id="rId262" Type="http://schemas.openxmlformats.org/officeDocument/2006/relationships/oleObject" Target="embeddings/oleObject1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19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2.bin"/><Relationship Id="rId47" Type="http://schemas.openxmlformats.org/officeDocument/2006/relationships/customXml" Target="ink/ink2.xml"/><Relationship Id="rId68" Type="http://schemas.openxmlformats.org/officeDocument/2006/relationships/oleObject" Target="embeddings/oleObject30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7.bin"/><Relationship Id="rId263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3.wmf"/><Relationship Id="rId102" Type="http://schemas.openxmlformats.org/officeDocument/2006/relationships/image" Target="media/image41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17.wmf"/><Relationship Id="rId27" Type="http://schemas.openxmlformats.org/officeDocument/2006/relationships/image" Target="media/image10.wmf"/><Relationship Id="rId48" Type="http://schemas.openxmlformats.org/officeDocument/2006/relationships/image" Target="media/image19.emf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2.wmf"/><Relationship Id="rId264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4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0-02-17T11:07:31.01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 30 0,'0'2'0,"0"0"0,0 3 0,-4-3 0,-9 4 0,6-3 0,5-1 0,2 0 0,0-2 0,0 0 0,0 0 0,2 0 0,-2-2 90,0 2 237,0 0-243,0 0-70,0 0-10,0 0 7,0 0 18,5-11 16,-5 11 3,0 0 2,0 0-7,2 0-14,-2 3-9,6-2 3,-2-1-4,3 0 11,2 0 2,4 0 3,0 0-3,6 0-9,-2-1-9,3-4-12,-5 0 2,2 3-2,-4-2-4,0 4 2,-2 0 4,0 0-4,4 0 1,0 0-1,9 0 0,-3 0 2,1 0-2,4 0 0,0 0 0,-3 0 0,2 0 0,4 0 0,1 0 0,0 0 2,-4 0-2,-4 0 2,-1 0-1,-1 0-1,-1 0 0,-4 0 0,-2 0-1,-2 0 1,2 0 0,-9 0 0,3 0 0,-1 0 1,1 0-2,-1 0 2,1 0-2,6 0 2,0 0-2,-7 0-1,3 0-30,2 0-8,-7 0-20,-4 4-19,0 1-5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0-02-17T11:07:29.08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9 175 0,'-6'-2'0,"-1"2"0,1-2 0,4 2 0,-5-2 0,1 2 0,3 0 0,-3 0 0,2 0 0,2 0 0,2-2 0,-7 2 0,7-3 0,-6 3 0,1 0 0,5-2 0,-2 0 0,2 2 0,0-3 0,0 0 0,0 0 0,0 1 0,0 0 0,0-1 0,0 2 0,0-4 0,0 5 0,2-4 0,-2 4 0,5-4 0,-5 4 0,6 0 0,-6 0 0,7 0 0,-7 0 0,6 0 0,0 0 0,-1 0 0,-5 0 84,0 0 277,0 0-326,0 0-31,0 0-3,0 0-1,0 0 4,0-5 27,0 5 19,4 0-19,3 0-4,-1 0 3,3 0-1,4 0 5,0 0 0,6 0 0,1-4-4,1-5-3,5 4-6,-4 1-10,6 0-2,0-1-2,0 3-4,2 0-1,-6 2-2,2-2 1,2-2 1,0-1-2,-2 1 3,0-3 3,2-1 5,-2 1-1,0 1-5,-4-1-3,-3 1-1,-1 3 4,-5-1-2,-3 1 1,-1 3-3,0 0 1,2 0 0,1-2-2,-3 2 1,4-1 1,2-2-1,-2 1 0,7 0 15,-7-1-6,2 3-2,0-2-9,-2 1 3,0 1-1,0 0 0,0 0 1,-5 0-1,5 0 1,0 0 2,-4 0-1,4 0-1,-6 0-1,-1 0 0,5 0 2,-9 0-3,4 0-1,1 0 3,-5 0-2,5 0 1,-1 0 0,-2 0-3,-1 0 6,1-5-5,2 5 1,1 0-1,2-2 2,-3 2-51,-4-3-32</inkml:trace>
</inkml:ink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DFBA7A-DFF3-4B69-8EA2-8517284600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95</Words>
  <Characters>5010</Characters>
  <Application>Microsoft Office Word</Application>
  <DocSecurity>0</DocSecurity>
  <Lines>41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7</cp:revision>
  <cp:lastPrinted>2020-01-27T18:37:00Z</cp:lastPrinted>
  <dcterms:created xsi:type="dcterms:W3CDTF">2020-02-03T14:29:00Z</dcterms:created>
  <dcterms:modified xsi:type="dcterms:W3CDTF">2020-03-09T16:23:00Z</dcterms:modified>
</cp:coreProperties>
</file>